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5F4EF4" w14:textId="011CA76E" w:rsidR="00593D0A" w:rsidRPr="003D0D43" w:rsidRDefault="00FF04EE" w:rsidP="003D0D43">
      <w:pPr>
        <w:ind w:firstLineChars="950" w:firstLine="3040"/>
        <w:rPr>
          <w:b/>
          <w:bCs/>
          <w:sz w:val="32"/>
          <w:szCs w:val="32"/>
        </w:rPr>
      </w:pPr>
      <w:r w:rsidRPr="003D0D43">
        <w:rPr>
          <w:rFonts w:hint="eastAsia"/>
          <w:b/>
          <w:bCs/>
          <w:sz w:val="32"/>
          <w:szCs w:val="32"/>
        </w:rPr>
        <w:t>上机作业</w:t>
      </w:r>
      <w:r w:rsidR="00B75542">
        <w:rPr>
          <w:rFonts w:hint="eastAsia"/>
          <w:b/>
          <w:bCs/>
          <w:sz w:val="32"/>
          <w:szCs w:val="32"/>
        </w:rPr>
        <w:t>四</w:t>
      </w:r>
    </w:p>
    <w:p w14:paraId="228AE20B" w14:textId="53E10252" w:rsidR="004E33B2" w:rsidRDefault="00114FE4" w:rsidP="004E33B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完成轮船相遇（实验十）的理论分析，用R编程实现仿真模拟分析。</w:t>
      </w:r>
    </w:p>
    <w:p w14:paraId="29E49566" w14:textId="77777777" w:rsidR="004E33B2" w:rsidRDefault="004E33B2" w:rsidP="004E33B2">
      <w:pPr>
        <w:pStyle w:val="a3"/>
        <w:ind w:left="360" w:firstLineChars="0" w:firstLine="0"/>
      </w:pPr>
    </w:p>
    <w:p w14:paraId="70C592B1" w14:textId="661C42F5" w:rsidR="004E33B2" w:rsidRDefault="004E33B2" w:rsidP="004E33B2">
      <w:pPr>
        <w:pStyle w:val="a3"/>
        <w:ind w:left="360" w:firstLineChars="0" w:firstLine="0"/>
      </w:pPr>
      <w:r>
        <w:rPr>
          <w:noProof/>
        </w:rPr>
        <mc:AlternateContent>
          <mc:Choice Requires="wps">
            <w:drawing>
              <wp:inline distT="0" distB="0" distL="0" distR="0" wp14:anchorId="6541A4FE" wp14:editId="66892503">
                <wp:extent cx="5219700" cy="3171825"/>
                <wp:effectExtent l="0" t="0" r="19050" b="28575"/>
                <wp:docPr id="4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9700" cy="3171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182E19" w14:textId="77777777" w:rsidR="006C5502" w:rsidRPr="006C5502" w:rsidRDefault="006C5502" w:rsidP="006C550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6C5502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理论分析：</w:t>
                            </w:r>
                          </w:p>
                          <w:p w14:paraId="21AD3479" w14:textId="7D87571F" w:rsidR="006C5502" w:rsidRPr="006C5502" w:rsidRDefault="006C5502" w:rsidP="006C550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Y</m:t>
                                </m:r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∼</m:t>
                                </m:r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宋体" w:hAnsi="Cambria Math" w:cs="宋体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0,24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P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eastAsia="宋体" w:hAnsi="Cambria Math" w:cs="宋体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X</m:t>
                                        </m:r>
                                        <m:r>
                                          <w:rPr>
                                            <w:rFonts w:ascii="Cambria Math" w:eastAsia="宋体" w:hAnsi="Cambria Math" w:cs="宋体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≤</m:t>
                                        </m:r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Y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ascii="Lucida Console" w:eastAsia="宋体" w:hAnsi="Lucida Console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或</m:t>
                                        </m:r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X</m:t>
                                        </m:r>
                                        <m:r>
                                          <w:rPr>
                                            <w:rFonts w:ascii="Cambria Math" w:eastAsia="宋体" w:hAnsi="Cambria Math" w:cs="宋体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≥</m:t>
                                        </m:r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Y</m:t>
                                        </m:r>
                                        <m:r>
                                          <w:rPr>
                                            <w:rFonts w:ascii="Cambria Math" w:eastAsia="宋体" w:hAnsi="Cambria Math" w:cs="宋体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+2</m:t>
                                        </m:r>
                                      </m:e>
                                    </m:d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Lucida Console" w:eastAsia="宋体" w:hAnsi="Lucida Console" w:cs="宋体" w:hint="eastAsia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且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Y</m:t>
                                        </m:r>
                                        <m:r>
                                          <w:rPr>
                                            <w:rFonts w:ascii="Cambria Math" w:eastAsia="宋体" w:hAnsi="Cambria Math" w:cs="宋体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≤</m:t>
                                        </m:r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X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ascii="Lucida Console" w:eastAsia="宋体" w:hAnsi="Lucida Console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或</m:t>
                                        </m:r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Y</m:t>
                                        </m:r>
                                        <m:r>
                                          <w:rPr>
                                            <w:rFonts w:ascii="Cambria Math" w:eastAsia="宋体" w:hAnsi="Cambria Math" w:cs="宋体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≥</m:t>
                                        </m:r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X</m:t>
                                        </m:r>
                                        <m:r>
                                          <w:rPr>
                                            <w:rFonts w:ascii="Cambria Math" w:eastAsia="宋体" w:hAnsi="Cambria Math" w:cs="宋体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+1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=0.879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Lucida Console" w:eastAsia="宋体" w:hAnsi="Lucida Console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（作图法）</m:t>
                                </m:r>
                              </m:oMath>
                            </m:oMathPara>
                          </w:p>
                          <w:p w14:paraId="2EA4C112" w14:textId="77777777" w:rsidR="006C5502" w:rsidRPr="006C5502" w:rsidRDefault="006C5502" w:rsidP="006C550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6C550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boat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gramStart"/>
                            <w:r w:rsidRPr="006C5502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function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{</w:t>
                            </w:r>
                          </w:p>
                          <w:p w14:paraId="018FAE7A" w14:textId="77777777" w:rsidR="006C5502" w:rsidRPr="006C5502" w:rsidRDefault="006C5502" w:rsidP="006C550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x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spellStart"/>
                            <w:proofErr w:type="gramStart"/>
                            <w:r w:rsidRPr="006C550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runif</w:t>
                            </w:r>
                            <w:proofErr w:type="spellEnd"/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6C550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in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0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ax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24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0025371F" w14:textId="77777777" w:rsidR="006C5502" w:rsidRPr="006C5502" w:rsidRDefault="006C5502" w:rsidP="006C550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  <w:lang w:val="fr-FR"/>
                              </w:rPr>
                            </w:pP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proofErr w:type="gramStart"/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y</w:t>
                            </w:r>
                            <w:proofErr w:type="gramEnd"/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lt;- </w:t>
                            </w:r>
                            <w:proofErr w:type="spellStart"/>
                            <w:r w:rsidRPr="006C550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  <w:lang w:val="fr-FR"/>
                              </w:rPr>
                              <w:t>runif</w:t>
                            </w:r>
                            <w:proofErr w:type="spellEnd"/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1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,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min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=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0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,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max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=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24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)</w:t>
                            </w:r>
                          </w:p>
                          <w:p w14:paraId="2EC0479A" w14:textId="77777777" w:rsidR="006C5502" w:rsidRPr="006C5502" w:rsidRDefault="006C5502" w:rsidP="006C550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  <w:lang w:val="fr-FR"/>
                              </w:rPr>
                            </w:pP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  </w:t>
                            </w:r>
                            <w:proofErr w:type="gramStart"/>
                            <w:r w:rsidRPr="006C5502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  <w:lang w:val="fr-FR"/>
                              </w:rPr>
                              <w:t>if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proofErr w:type="gramEnd"/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x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&lt;=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y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|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x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&gt;=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y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+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2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) &amp; (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y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&lt;=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x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|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y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&gt;=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x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+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1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))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  <w:lang w:val="fr-FR"/>
                              </w:rPr>
                              <w:t>return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T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)</w:t>
                            </w:r>
                          </w:p>
                          <w:p w14:paraId="2187ABC9" w14:textId="77777777" w:rsidR="006C5502" w:rsidRPr="006C5502" w:rsidRDefault="006C5502" w:rsidP="006C550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 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else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return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F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6CD5FB02" w14:textId="77777777" w:rsidR="006C5502" w:rsidRPr="006C5502" w:rsidRDefault="006C5502" w:rsidP="006C550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}</w:t>
                            </w:r>
                          </w:p>
                          <w:p w14:paraId="680B7662" w14:textId="77777777" w:rsidR="006C5502" w:rsidRPr="006C5502" w:rsidRDefault="006C5502" w:rsidP="006C550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0000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;</w:t>
                            </w:r>
                          </w:p>
                          <w:p w14:paraId="1AC974C8" w14:textId="77777777" w:rsidR="006C5502" w:rsidRPr="006C5502" w:rsidRDefault="006C5502" w:rsidP="006C550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um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0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;</w:t>
                            </w:r>
                          </w:p>
                          <w:p w14:paraId="3D91D4B4" w14:textId="77777777" w:rsidR="006C5502" w:rsidRPr="006C5502" w:rsidRDefault="006C5502" w:rsidP="006C550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proofErr w:type="gramStart"/>
                            <w:r w:rsidRPr="006C5502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for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i</w:t>
                            </w:r>
                            <w:proofErr w:type="spellEnd"/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in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569CD6"/>
                                <w:kern w:val="0"/>
                                <w:szCs w:val="21"/>
                              </w:rPr>
                              <w:t>: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{</w:t>
                            </w:r>
                          </w:p>
                          <w:p w14:paraId="1E99D223" w14:textId="77777777" w:rsidR="006C5502" w:rsidRPr="006C5502" w:rsidRDefault="006C5502" w:rsidP="006C550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if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Start"/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boat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))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um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um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+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;</w:t>
                            </w:r>
                          </w:p>
                          <w:p w14:paraId="0E1F4CE7" w14:textId="77777777" w:rsidR="006C5502" w:rsidRPr="006C5502" w:rsidRDefault="006C5502" w:rsidP="006C550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}</w:t>
                            </w:r>
                          </w:p>
                          <w:p w14:paraId="61D5F8A2" w14:textId="77777777" w:rsidR="006C5502" w:rsidRPr="006C5502" w:rsidRDefault="006C5502" w:rsidP="006C550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p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um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/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; </w:t>
                            </w:r>
                            <w:r w:rsidRPr="006C550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p</w:t>
                            </w:r>
                          </w:p>
                          <w:p w14:paraId="7FF51D1A" w14:textId="77777777" w:rsidR="006C5502" w:rsidRPr="006C5502" w:rsidRDefault="006C5502" w:rsidP="006C550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6C550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0.8779</w:t>
                            </w:r>
                          </w:p>
                          <w:p w14:paraId="7FB6FBC4" w14:textId="0D269DB7" w:rsidR="004E33B2" w:rsidRPr="006C550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6541A4FE" id="_x0000_t202" coordsize="21600,21600" o:spt="202" path="m,l,21600r21600,l21600,xe">
                <v:stroke joinstyle="miter"/>
                <v:path gradientshapeok="t" o:connecttype="rect"/>
              </v:shapetype>
              <v:shape id="文本框 4" o:spid="_x0000_s1026" type="#_x0000_t202" style="width:411pt;height:24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">
                <v:textbox>
                  <w:txbxContent>
                    <w:p w14:paraId="13182E19" w14:textId="77777777" w:rsidR="006C5502" w:rsidRPr="006C5502" w:rsidRDefault="006C5502" w:rsidP="006C550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6C5502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理论分析：</w:t>
                      </w:r>
                    </w:p>
                    <w:p w14:paraId="21AD3479" w14:textId="7D87571F" w:rsidR="006C5502" w:rsidRPr="006C5502" w:rsidRDefault="006C5502" w:rsidP="006C550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="宋体" w:hAnsi="Cambria Math" w:cs="宋体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X</m:t>
                          </m:r>
                          <m: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,</m:t>
                          </m:r>
                          <m:r>
                            <w:rPr>
                              <w:rFonts w:ascii="Cambria Math" w:eastAsia="宋体" w:hAnsi="Cambria Math" w:cs="宋体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Y</m:t>
                          </m:r>
                          <m: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∼</m:t>
                          </m:r>
                          <m:r>
                            <w:rPr>
                              <w:rFonts w:ascii="Cambria Math" w:eastAsia="宋体" w:hAnsi="Cambria Math" w:cs="宋体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eastAsia="宋体" w:hAnsi="Cambria Math" w:cs="宋体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0,24</m:t>
                              </m:r>
                            </m:e>
                          </m:d>
                          <m: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,</m:t>
                          </m:r>
                          <m:r>
                            <w:rPr>
                              <w:rFonts w:ascii="Cambria Math" w:eastAsia="宋体" w:hAnsi="Cambria Math" w:cs="宋体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P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eastAsia="宋体" w:hAnsi="Cambria Math" w:cs="宋体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≤</m:t>
                                  </m:r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Y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Lucida Console" w:eastAsia="宋体" w:hAnsi="Lucida Console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或</m:t>
                                  </m:r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≥</m:t>
                                  </m:r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Y</m:t>
                                  </m:r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+2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w:rPr>
                                  <w:rFonts w:ascii="Lucida Console" w:eastAsia="宋体" w:hAnsi="Lucida Console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且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Y</m:t>
                                  </m:r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≤</m:t>
                                  </m:r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Lucida Console" w:eastAsia="宋体" w:hAnsi="Lucida Console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或</m:t>
                                  </m:r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Y</m:t>
                                  </m:r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≥</m:t>
                                  </m:r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+1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=0.879</m:t>
                          </m:r>
                          <m:r>
                            <m:rPr>
                              <m:nor/>
                            </m:rPr>
                            <w:rPr>
                              <w:rFonts w:ascii="Lucida Console" w:eastAsia="宋体" w:hAnsi="Lucida Console" w:cs="宋体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（作图法）</m:t>
                          </m:r>
                        </m:oMath>
                      </m:oMathPara>
                    </w:p>
                    <w:p w14:paraId="2EA4C112" w14:textId="77777777" w:rsidR="006C5502" w:rsidRPr="006C5502" w:rsidRDefault="006C5502" w:rsidP="006C550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6C550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boat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gramStart"/>
                      <w:r w:rsidRPr="006C5502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function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{</w:t>
                      </w:r>
                    </w:p>
                    <w:p w14:paraId="018FAE7A" w14:textId="77777777" w:rsidR="006C5502" w:rsidRPr="006C5502" w:rsidRDefault="006C5502" w:rsidP="006C550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x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spellStart"/>
                      <w:proofErr w:type="gramStart"/>
                      <w:r w:rsidRPr="006C550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runif</w:t>
                      </w:r>
                      <w:proofErr w:type="spellEnd"/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6C550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in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6C550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0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ax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6C550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24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0025371F" w14:textId="77777777" w:rsidR="006C5502" w:rsidRPr="006C5502" w:rsidRDefault="006C5502" w:rsidP="006C550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  <w:lang w:val="fr-FR"/>
                        </w:rPr>
                      </w:pP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proofErr w:type="gramStart"/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y</w:t>
                      </w:r>
                      <w:proofErr w:type="gramEnd"/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lt;- </w:t>
                      </w:r>
                      <w:proofErr w:type="spellStart"/>
                      <w:r w:rsidRPr="006C550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  <w:lang w:val="fr-FR"/>
                        </w:rPr>
                        <w:t>runif</w:t>
                      </w:r>
                      <w:proofErr w:type="spellEnd"/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r w:rsidRPr="006C550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1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, 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min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= </w:t>
                      </w:r>
                      <w:r w:rsidRPr="006C550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0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, 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max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= </w:t>
                      </w:r>
                      <w:r w:rsidRPr="006C550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24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)</w:t>
                      </w:r>
                    </w:p>
                    <w:p w14:paraId="2EC0479A" w14:textId="77777777" w:rsidR="006C5502" w:rsidRPr="006C5502" w:rsidRDefault="006C5502" w:rsidP="006C550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  <w:lang w:val="fr-FR"/>
                        </w:rPr>
                      </w:pP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  </w:t>
                      </w:r>
                      <w:proofErr w:type="gramStart"/>
                      <w:r w:rsidRPr="006C5502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  <w:lang w:val="fr-FR"/>
                        </w:rPr>
                        <w:t>if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proofErr w:type="gramEnd"/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x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&lt;=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y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| 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x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&gt;=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y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+</w:t>
                      </w:r>
                      <w:r w:rsidRPr="006C550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2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) &amp; (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y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&lt;=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x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| 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y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&gt;=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x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+</w:t>
                      </w:r>
                      <w:r w:rsidRPr="006C550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1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)) </w:t>
                      </w:r>
                      <w:r w:rsidRPr="006C5502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  <w:lang w:val="fr-FR"/>
                        </w:rPr>
                        <w:t>return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T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)</w:t>
                      </w:r>
                    </w:p>
                    <w:p w14:paraId="2187ABC9" w14:textId="77777777" w:rsidR="006C5502" w:rsidRPr="006C5502" w:rsidRDefault="006C5502" w:rsidP="006C550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  </w:t>
                      </w:r>
                      <w:r w:rsidRPr="006C5502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else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</w:t>
                      </w:r>
                      <w:r w:rsidRPr="006C5502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return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F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6CD5FB02" w14:textId="77777777" w:rsidR="006C5502" w:rsidRPr="006C5502" w:rsidRDefault="006C5502" w:rsidP="006C550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}</w:t>
                      </w:r>
                    </w:p>
                    <w:p w14:paraId="680B7662" w14:textId="77777777" w:rsidR="006C5502" w:rsidRPr="006C5502" w:rsidRDefault="006C5502" w:rsidP="006C550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6C550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0000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;</w:t>
                      </w:r>
                    </w:p>
                    <w:p w14:paraId="1AC974C8" w14:textId="77777777" w:rsidR="006C5502" w:rsidRPr="006C5502" w:rsidRDefault="006C5502" w:rsidP="006C550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um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6C550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0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;</w:t>
                      </w:r>
                    </w:p>
                    <w:p w14:paraId="3D91D4B4" w14:textId="77777777" w:rsidR="006C5502" w:rsidRPr="006C5502" w:rsidRDefault="006C5502" w:rsidP="006C550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proofErr w:type="gramStart"/>
                      <w:r w:rsidRPr="006C5502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for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spellStart"/>
                      <w:proofErr w:type="gramEnd"/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i</w:t>
                      </w:r>
                      <w:proofErr w:type="spellEnd"/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</w:t>
                      </w:r>
                      <w:r w:rsidRPr="006C5502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in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</w:t>
                      </w:r>
                      <w:r w:rsidRPr="006C550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6C5502">
                        <w:rPr>
                          <w:rFonts w:ascii="Consolas" w:eastAsia="宋体" w:hAnsi="Consolas" w:cs="宋体"/>
                          <w:color w:val="569CD6"/>
                          <w:kern w:val="0"/>
                          <w:szCs w:val="21"/>
                        </w:rPr>
                        <w:t>: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{</w:t>
                      </w:r>
                    </w:p>
                    <w:p w14:paraId="1E99D223" w14:textId="77777777" w:rsidR="006C5502" w:rsidRPr="006C5502" w:rsidRDefault="006C5502" w:rsidP="006C550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6C5502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if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Start"/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boat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)) 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um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um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+ </w:t>
                      </w:r>
                      <w:r w:rsidRPr="006C550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;</w:t>
                      </w:r>
                    </w:p>
                    <w:p w14:paraId="0E1F4CE7" w14:textId="77777777" w:rsidR="006C5502" w:rsidRPr="006C5502" w:rsidRDefault="006C5502" w:rsidP="006C550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}</w:t>
                      </w:r>
                    </w:p>
                    <w:p w14:paraId="61D5F8A2" w14:textId="77777777" w:rsidR="006C5502" w:rsidRPr="006C5502" w:rsidRDefault="006C5502" w:rsidP="006C550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p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um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/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6C550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; </w:t>
                      </w:r>
                      <w:r w:rsidRPr="006C550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p</w:t>
                      </w:r>
                    </w:p>
                    <w:p w14:paraId="7FF51D1A" w14:textId="77777777" w:rsidR="006C5502" w:rsidRPr="006C5502" w:rsidRDefault="006C5502" w:rsidP="006C550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6C550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0.8779</w:t>
                      </w:r>
                    </w:p>
                    <w:p w14:paraId="7FB6FBC4" w14:textId="0D269DB7" w:rsidR="004E33B2" w:rsidRPr="006C550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2A105038" w14:textId="77777777" w:rsidR="004E33B2" w:rsidRDefault="004E33B2" w:rsidP="004E33B2">
      <w:pPr>
        <w:pStyle w:val="a3"/>
        <w:ind w:left="360" w:firstLineChars="0" w:firstLine="0"/>
        <w:rPr>
          <w:rFonts w:hint="eastAsia"/>
        </w:rPr>
      </w:pPr>
    </w:p>
    <w:p w14:paraId="70D78D39" w14:textId="768702F9" w:rsidR="00114FE4" w:rsidRDefault="00114FE4" w:rsidP="00114FE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完成最大游程问题（实验十一）的理论分析，用R编程实现仿真模拟分析。</w:t>
      </w:r>
    </w:p>
    <w:p w14:paraId="62899751" w14:textId="77777777" w:rsidR="00A06C26" w:rsidRDefault="00A06C26" w:rsidP="006C5502">
      <w:pPr>
        <w:pStyle w:val="a3"/>
        <w:ind w:left="360" w:firstLineChars="0" w:firstLine="0"/>
      </w:pPr>
    </w:p>
    <w:p w14:paraId="18D12853" w14:textId="15261EB2" w:rsidR="006C5502" w:rsidRDefault="006C5502" w:rsidP="006C5502">
      <w:pPr>
        <w:pStyle w:val="a3"/>
        <w:ind w:left="360" w:firstLineChars="0" w:firstLine="0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72743EF2" wp14:editId="42305926">
                <wp:extent cx="5219700" cy="8772525"/>
                <wp:effectExtent l="0" t="0" r="19050" b="28575"/>
                <wp:docPr id="5" name="文本框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9700" cy="8772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 id="2">
                        <w:txbxContent>
                          <w:p w14:paraId="67504B4C" w14:textId="77777777" w:rsidR="00A64DF1" w:rsidRPr="00A64DF1" w:rsidRDefault="00A64DF1" w:rsidP="00A64DF1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A64DF1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理论分析</w:t>
                            </w:r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：</w:t>
                            </w:r>
                          </w:p>
                          <w:p w14:paraId="0E658033" w14:textId="5F5EAA0F" w:rsidR="00A64DF1" w:rsidRPr="00A64DF1" w:rsidRDefault="00A64DF1" w:rsidP="00A64DF1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p</m:t>
                                </m:r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宋体" w:hAnsi="Cambria Math" w:cs="宋体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66F3D2FB" w14:textId="6A3D7207" w:rsidR="00A64DF1" w:rsidRPr="00A64DF1" w:rsidRDefault="00A64DF1" w:rsidP="00A64DF1">
                            <w:pPr>
                              <w:widowControl/>
                              <w:numPr>
                                <w:ilvl w:val="0"/>
                                <w:numId w:val="2"/>
                              </w:numPr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m:oMath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ξ∼</m:t>
                              </m:r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p</m:t>
                                  </m:r>
                                </m:e>
                              </m:d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,</m:t>
                              </m:r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E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ξ</m:t>
                                  </m:r>
                                </m:e>
                              </m:d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p</m:t>
                                  </m:r>
                                </m:den>
                              </m:f>
                            </m:oMath>
                          </w:p>
                          <w:p w14:paraId="32F1D8B3" w14:textId="3D5D7DE6" w:rsidR="00A64DF1" w:rsidRPr="00A64DF1" w:rsidRDefault="00A64DF1" w:rsidP="00A64DF1">
                            <w:pPr>
                              <w:widowControl/>
                              <w:numPr>
                                <w:ilvl w:val="0"/>
                                <w:numId w:val="2"/>
                              </w:numPr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A64DF1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记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nk</m:t>
                                  </m:r>
                                </m:sub>
                              </m:sSub>
                            </m:oMath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：在</w:t>
                            </w:r>
                            <m:oMath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n</m:t>
                              </m:r>
                            </m:oMath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次试验中连续出现</w:t>
                            </w:r>
                            <m:oMath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k</m:t>
                              </m:r>
                            </m:oMath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次点数为</w:t>
                            </w:r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7</w:t>
                            </w:r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，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  <m:ctrlPr>
                                    <w:rPr>
                                      <w:rFonts w:ascii="Cambria Math" w:eastAsia="宋体" w:hAnsi="Cambria Math" w:cs="宋体" w:hint="eastAsia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sub>
                              </m:sSub>
                            </m:oMath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：前</w:t>
                            </w:r>
                            <m:oMath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k</m:t>
                              </m:r>
                            </m:oMath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次都为</w:t>
                            </w:r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7</w:t>
                            </w:r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，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C</m:t>
                                  </m:r>
                                  <m:ctrlPr>
                                    <w:rPr>
                                      <w:rFonts w:ascii="Cambria Math" w:eastAsia="宋体" w:hAnsi="Cambria Math" w:cs="宋体" w:hint="eastAsia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j</m:t>
                                  </m:r>
                                </m:sub>
                              </m:sSub>
                            </m:oMath>
                            <w:r w:rsidRPr="00A64DF1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：第一次</w:t>
                            </w:r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非</w:t>
                            </w:r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7</w:t>
                            </w:r>
                            <w:r w:rsidRPr="00A64DF1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为第</w:t>
                            </w:r>
                            <m:oMath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j</m:t>
                              </m:r>
                            </m:oMath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次，</w:t>
                            </w:r>
                            <m:oMath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j</m:t>
                              </m:r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=1,⋯,</m:t>
                              </m:r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k</m:t>
                              </m:r>
                            </m:oMath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。则</w:t>
                            </w:r>
                            <m:oMath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宋体" w:hAnsi="Cambria Math" w:cs="宋体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nk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eastAsia="宋体" w:hAnsi="Cambria Math" w:cs="宋体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eastAsia="宋体" w:hAnsi="Cambria Math" w:cs="宋体" w:hint="eastAsia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j</m:t>
                                    </m:r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宋体" w:hAnsi="Cambria Math" w:cs="宋体" w:hint="eastAsia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k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eastAsia="宋体" w:hAnsi="Cambria Math" w:cs="宋体" w:hint="eastAsia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P</m:t>
                                    </m:r>
                                    <m:d>
                                      <m:dPr>
                                        <m:begChr m:val="（"/>
                                        <m:endChr m:val="）"/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宋体" w:hAnsi="Cambria Math" w:cs="宋体"/>
                                                <w:i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宋体" w:hAnsi="Cambria Math" w:cs="宋体" w:hint="eastAsia"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  <m:t>A</m:t>
                                            </m:r>
                                            <m:ctrlPr>
                                              <w:rPr>
                                                <w:rFonts w:ascii="Cambria Math" w:eastAsia="宋体" w:hAnsi="Cambria Math" w:cs="宋体" w:hint="eastAsia"/>
                                                <w:i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宋体" w:hAnsi="Cambria Math" w:cs="宋体" w:hint="eastAsia"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  <m:t>nk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eastAsia="宋体" w:hAnsi="Cambria Math" w:cs="宋体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∣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宋体" w:hAnsi="Cambria Math" w:cs="宋体"/>
                                                <w:i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宋体" w:hAnsi="Cambria Math" w:cs="宋体" w:hint="eastAsia"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  <m:t>C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宋体" w:hAnsi="Cambria Math" w:cs="宋体" w:hint="eastAsia"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  <m:t>j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w:rPr>
                                        <w:rFonts w:ascii="Cambria Math" w:eastAsia="宋体" w:hAnsi="Cambria Math" w:cs="宋体" w:hint="eastAsia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P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宋体" w:hAnsi="Cambria Math" w:cs="宋体"/>
                                                <w:i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宋体" w:hAnsi="Cambria Math" w:cs="宋体" w:hint="eastAsia"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  <m:t>C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宋体" w:hAnsi="Cambria Math" w:cs="宋体" w:hint="eastAsia"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  <m:t>j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nary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P</m:t>
                                </m:r>
                                <m:d>
                                  <m:dPr>
                                    <m:begChr m:val="（"/>
                                    <m:endChr m:val="）"/>
                                    <m:ctrlPr>
                                      <w:rPr>
                                        <w:rFonts w:ascii="Cambria Math" w:eastAsia="宋体" w:hAnsi="Cambria Math" w:cs="宋体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A</m:t>
                                        </m:r>
                                        <m:ctrlPr>
                                          <w:rPr>
                                            <w:rFonts w:ascii="Cambria Math" w:eastAsia="宋体" w:hAnsi="Cambria Math" w:cs="宋体" w:hint="eastAsia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nk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∣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k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宋体" w:hAnsi="Cambria Math" w:cs="宋体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k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w:br/>
                                </m:r>
                              </m:oMath>
                            </m:oMathPara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其中</w:t>
                            </w:r>
                            <m:oMath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P</m:t>
                              </m:r>
                              <m:d>
                                <m:dPr>
                                  <m:begChr m:val="（"/>
                                  <m:endChr m:val="）"/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  <m:ctrlPr>
                                        <w:rPr>
                                          <w:rFonts w:ascii="Cambria Math" w:eastAsia="宋体" w:hAnsi="Cambria Math" w:cs="宋体" w:hint="eastAsia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nk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∣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B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k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=1</m:t>
                              </m:r>
                            </m:oMath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，</w:t>
                            </w:r>
                            <m:oMath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P</m:t>
                              </m:r>
                              <m:d>
                                <m:dPr>
                                  <m:begChr m:val="（"/>
                                  <m:endChr m:val="）"/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  <m:ctrlPr>
                                        <w:rPr>
                                          <w:rFonts w:ascii="Cambria Math" w:eastAsia="宋体" w:hAnsi="Cambria Math" w:cs="宋体" w:hint="eastAsia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nk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∣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j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=P</m:t>
                              </m:r>
                              <m:d>
                                <m:dPr>
                                  <m:begChr m:val="（"/>
                                  <m:endChr m:val="）"/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  <m:ctrlPr>
                                        <w:rPr>
                                          <w:rFonts w:ascii="Cambria Math" w:eastAsia="宋体" w:hAnsi="Cambria Math" w:cs="宋体" w:hint="eastAsia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n</m:t>
                                      </m:r>
                                      <m:r>
                                        <w:rPr>
                                          <w:rFonts w:ascii="Cambria Math" w:eastAsia="宋体" w:hAnsi="Cambria Math" w:cs="宋体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j</m:t>
                                      </m:r>
                                      <m:r>
                                        <w:rPr>
                                          <w:rFonts w:ascii="Cambria Math" w:eastAsia="宋体" w:hAnsi="Cambria Math" w:cs="宋体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,</m:t>
                                      </m:r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k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  <w:r w:rsidRPr="00A64DF1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，</w:t>
                            </w:r>
                            <m:oMath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P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j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p</m:t>
                                  </m:r>
                                  <m:ctrlPr>
                                    <w:rPr>
                                      <w:rFonts w:ascii="Cambria Math" w:eastAsia="宋体" w:hAnsi="Cambria Math" w:cs="宋体" w:hint="eastAsia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j</m:t>
                                  </m:r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-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1-</m:t>
                                  </m:r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p</m:t>
                                  </m:r>
                                </m:e>
                              </m:d>
                            </m:oMath>
                            <w:r w:rsidRPr="00A64DF1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，</w:t>
                            </w:r>
                            <m:oMath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P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B</m:t>
                                      </m:r>
                                      <m:ctrlPr>
                                        <w:rPr>
                                          <w:rFonts w:ascii="Cambria Math" w:eastAsia="宋体" w:hAnsi="Cambria Math" w:cs="宋体" w:hint="eastAsia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k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p</m:t>
                                  </m:r>
                                  <m:ctrlPr>
                                    <w:rPr>
                                      <w:rFonts w:ascii="Cambria Math" w:eastAsia="宋体" w:hAnsi="Cambria Math" w:cs="宋体" w:hint="eastAsia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sup>
                              </m:sSup>
                            </m:oMath>
                            <w:r w:rsidRPr="00A64DF1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，即</w:t>
                            </w:r>
                            <w:r w:rsidRPr="00A64DF1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br/>
                            </w:r>
                            <m:oMathPara>
                              <m:oMath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宋体" w:hAnsi="Cambria Math" w:cs="宋体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nk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eastAsia="宋体" w:hAnsi="Cambria Math" w:cs="宋体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eastAsia="宋体" w:hAnsi="Cambria Math" w:cs="宋体" w:hint="eastAsia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j</m:t>
                                    </m:r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宋体" w:hAnsi="Cambria Math" w:cs="宋体" w:hint="eastAsia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k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eastAsia="宋体" w:hAnsi="Cambria Math" w:cs="宋体" w:hint="eastAsia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P</m:t>
                                    </m:r>
                                    <m:d>
                                      <m:dPr>
                                        <m:begChr m:val="（"/>
                                        <m:endChr m:val="）"/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宋体" w:hAnsi="Cambria Math" w:cs="宋体"/>
                                                <w:i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宋体" w:hAnsi="Cambria Math" w:cs="宋体" w:hint="eastAsia"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  <m:t>A</m:t>
                                            </m:r>
                                            <m:ctrlPr>
                                              <w:rPr>
                                                <w:rFonts w:ascii="Cambria Math" w:eastAsia="宋体" w:hAnsi="Cambria Math" w:cs="宋体" w:hint="eastAsia"/>
                                                <w:i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宋体" w:hAnsi="Cambria Math" w:cs="宋体" w:hint="eastAsia"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  <m:t>n</m:t>
                                            </m:r>
                                            <m:r>
                                              <w:rPr>
                                                <w:rFonts w:ascii="Cambria Math" w:eastAsia="宋体" w:hAnsi="Cambria Math" w:cs="宋体"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  <m:t>-</m:t>
                                            </m:r>
                                            <m:r>
                                              <w:rPr>
                                                <w:rFonts w:ascii="Cambria Math" w:eastAsia="宋体" w:hAnsi="Cambria Math" w:cs="宋体" w:hint="eastAsia"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  <m:t>j</m:t>
                                            </m:r>
                                            <m:r>
                                              <w:rPr>
                                                <w:rFonts w:ascii="Cambria Math" w:eastAsia="宋体" w:hAnsi="Cambria Math" w:cs="宋体"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  <m:t>,</m:t>
                                            </m:r>
                                            <m:r>
                                              <w:rPr>
                                                <w:rFonts w:ascii="Cambria Math" w:eastAsia="宋体" w:hAnsi="Cambria Math" w:cs="宋体" w:hint="eastAsia"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  <m:t>k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p</m:t>
                                        </m:r>
                                        <m:ctrlPr>
                                          <w:rPr>
                                            <w:rFonts w:ascii="Cambria Math" w:eastAsia="宋体" w:hAnsi="Cambria Math" w:cs="宋体" w:hint="eastAsia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j</m:t>
                                        </m:r>
                                        <m:r>
                                          <w:rPr>
                                            <w:rFonts w:ascii="Cambria Math" w:eastAsia="宋体" w:hAnsi="Cambria Math" w:cs="宋体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宋体" w:hAnsi="Cambria Math" w:cs="宋体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1-</m:t>
                                        </m:r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p</m:t>
                                        </m:r>
                                      </m:e>
                                    </m:d>
                                  </m:e>
                                </m:nary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宋体" w:hAnsi="Cambria Math" w:cs="宋体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宋体" w:hAnsi="Cambria Math" w:cs="宋体" w:hint="eastAsia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p</m:t>
                                    </m:r>
                                    <m:ctrlPr>
                                      <w:rPr>
                                        <w:rFonts w:ascii="Cambria Math" w:eastAsia="宋体" w:hAnsi="Cambria Math" w:cs="宋体" w:hint="eastAsia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eastAsia="宋体" w:hAnsi="Cambria Math" w:cs="宋体" w:hint="eastAsia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k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3132BFD" w14:textId="7A87C88F" w:rsidR="00A64DF1" w:rsidRPr="00A64DF1" w:rsidRDefault="00A64DF1" w:rsidP="00A64DF1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A64DF1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由</w:t>
                            </w:r>
                            <m:oMath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P</m:t>
                              </m:r>
                              <m:d>
                                <m:dPr>
                                  <m:begChr m:val="（"/>
                                  <m:endChr m:val="）"/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  <m:ctrlPr>
                                        <w:rPr>
                                          <w:rFonts w:ascii="Cambria Math" w:eastAsia="宋体" w:hAnsi="Cambria Math" w:cs="宋体" w:hint="eastAsia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nk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=0,</m:t>
                              </m:r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n</m:t>
                              </m:r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=1,⋯,</m:t>
                              </m:r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k</m:t>
                              </m:r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-1,</m:t>
                              </m:r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P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  <m:ctrlPr>
                                        <w:rPr>
                                          <w:rFonts w:ascii="Cambria Math" w:eastAsia="宋体" w:hAnsi="Cambria Math" w:cs="宋体" w:hint="eastAsia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kk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p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sup>
                              </m:sSup>
                            </m:oMath>
                            <w:r w:rsidRPr="00A64DF1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，</w:t>
                            </w:r>
                            <w:r w:rsidRPr="00A64DF1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迭代可得</w:t>
                            </w:r>
                            <m:oMath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P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  <m:ctrlPr>
                                        <w:rPr>
                                          <w:rFonts w:ascii="Cambria Math" w:eastAsia="宋体" w:hAnsi="Cambria Math" w:cs="宋体" w:hint="eastAsia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宋体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100,5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=0.0103</m:t>
                              </m:r>
                            </m:oMath>
                          </w:p>
                          <w:p w14:paraId="35038ECB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fun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gramStart"/>
                            <w:r w:rsidRPr="00A64DF1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function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k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5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p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/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6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emo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{</w:t>
                            </w:r>
                          </w:p>
                          <w:p w14:paraId="6489CE95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if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spellStart"/>
                            <w:proofErr w:type="gramStart"/>
                            <w:r w:rsidRPr="00A64DF1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is.null</w:t>
                            </w:r>
                            <w:proofErr w:type="spellEnd"/>
                            <w:proofErr w:type="gramEnd"/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emo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))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emo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c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rep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0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k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-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), </w:t>
                            </w:r>
                            <w:proofErr w:type="spellStart"/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p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^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k</w:t>
                            </w:r>
                            <w:proofErr w:type="spellEnd"/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rep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569CD6"/>
                                <w:kern w:val="0"/>
                                <w:szCs w:val="21"/>
                              </w:rPr>
                              <w:t>NA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-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k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)</w:t>
                            </w:r>
                          </w:p>
                          <w:p w14:paraId="15C7219B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if</w:t>
                            </w:r>
                            <w:proofErr w:type="gramStart"/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!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is.na</w:t>
                            </w:r>
                            <w:proofErr w:type="gramEnd"/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emo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[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])){</w:t>
                            </w:r>
                          </w:p>
                          <w:p w14:paraId="1360EFA8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  </w:t>
                            </w:r>
                            <w:proofErr w:type="gramStart"/>
                            <w:r w:rsidRPr="00A64DF1">
                              <w:rPr>
                                <w:rFonts w:ascii="Consolas" w:eastAsia="宋体" w:hAnsi="Consolas" w:cs="宋体"/>
                                <w:color w:val="569CD6"/>
                                <w:kern w:val="0"/>
                                <w:szCs w:val="21"/>
                              </w:rPr>
                              <w:t>list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value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emo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[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],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emory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emo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08D6CA4A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  }</w:t>
                            </w:r>
                          </w:p>
                          <w:p w14:paraId="331B2C96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proofErr w:type="gramStart"/>
                            <w:r w:rsidRPr="00A64DF1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else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{</w:t>
                            </w:r>
                            <w:proofErr w:type="gramEnd"/>
                          </w:p>
                          <w:p w14:paraId="348A36B5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 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rt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spellStart"/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p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^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k</w:t>
                            </w:r>
                            <w:proofErr w:type="spellEnd"/>
                          </w:p>
                          <w:p w14:paraId="35618AC8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  </w:t>
                            </w:r>
                            <w:proofErr w:type="gramStart"/>
                            <w:r w:rsidRPr="00A64DF1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for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j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in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569CD6"/>
                                <w:kern w:val="0"/>
                                <w:szCs w:val="21"/>
                              </w:rPr>
                              <w:t>: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k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{</w:t>
                            </w:r>
                          </w:p>
                          <w:p w14:paraId="7A15EA01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   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temp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gramStart"/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fun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-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j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emo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emo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35BF0FEA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   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emo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spellStart"/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temp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569CD6"/>
                                <w:kern w:val="0"/>
                                <w:szCs w:val="21"/>
                              </w:rPr>
                              <w:t>$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emory</w:t>
                            </w:r>
                            <w:proofErr w:type="spellEnd"/>
                          </w:p>
                          <w:p w14:paraId="7DD25F0B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   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rt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rt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+ </w:t>
                            </w:r>
                            <w:proofErr w:type="spellStart"/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temp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569CD6"/>
                                <w:kern w:val="0"/>
                                <w:szCs w:val="21"/>
                              </w:rPr>
                              <w:t>$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value</w:t>
                            </w:r>
                            <w:proofErr w:type="spellEnd"/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*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p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^(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j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-</w:t>
                            </w:r>
                            <w:proofErr w:type="gramStart"/>
                            <w:r w:rsidRPr="00A64DF1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*</w:t>
                            </w:r>
                            <w:proofErr w:type="gramEnd"/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-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p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0A951D70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    }</w:t>
                            </w:r>
                          </w:p>
                          <w:p w14:paraId="15970FA8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 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emo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[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] &lt;-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rt</w:t>
                            </w:r>
                          </w:p>
                          <w:p w14:paraId="5F405BD3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  </w:t>
                            </w:r>
                            <w:proofErr w:type="gramStart"/>
                            <w:r w:rsidRPr="00A64DF1">
                              <w:rPr>
                                <w:rFonts w:ascii="Consolas" w:eastAsia="宋体" w:hAnsi="Consolas" w:cs="宋体"/>
                                <w:color w:val="569CD6"/>
                                <w:kern w:val="0"/>
                                <w:szCs w:val="21"/>
                              </w:rPr>
                              <w:t>list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value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rt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emory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emo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430F858B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  }</w:t>
                            </w:r>
                          </w:p>
                          <w:p w14:paraId="458301CF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}</w:t>
                            </w:r>
                          </w:p>
                          <w:p w14:paraId="4DE933A5" w14:textId="77777777" w:rsidR="00A64DF1" w:rsidRPr="00A64DF1" w:rsidRDefault="00A64DF1" w:rsidP="00A64DF1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p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gramStart"/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fun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00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emo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569CD6"/>
                                <w:kern w:val="0"/>
                                <w:szCs w:val="21"/>
                              </w:rPr>
                              <w:t>NULL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); </w:t>
                            </w:r>
                            <w:proofErr w:type="spellStart"/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p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569CD6"/>
                                <w:kern w:val="0"/>
                                <w:szCs w:val="21"/>
                              </w:rPr>
                              <w:t>$</w:t>
                            </w:r>
                            <w:r w:rsidRPr="00A64DF1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value</w:t>
                            </w:r>
                            <w:proofErr w:type="spellEnd"/>
                          </w:p>
                          <w:p w14:paraId="134FD311" w14:textId="77777777" w:rsidR="00A64DF1" w:rsidRPr="00A64DF1" w:rsidRDefault="00A64DF1" w:rsidP="00A64DF1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A64DF1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0.01026239</w:t>
                            </w:r>
                          </w:p>
                          <w:p w14:paraId="0526320A" w14:textId="33F32E9C" w:rsidR="006C5502" w:rsidRDefault="006C5502" w:rsidP="00A64DF1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</w:p>
                          <w:p w14:paraId="0F7F4C44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  <w:lang w:val="fr-FR"/>
                              </w:rPr>
                            </w:pPr>
                            <w:proofErr w:type="gramStart"/>
                            <w:r w:rsidRPr="002247BE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  <w:lang w:val="fr-FR"/>
                              </w:rPr>
                              <w:t>dice</w:t>
                            </w:r>
                            <w:proofErr w:type="gramEnd"/>
                            <w:r w:rsidRPr="002247BE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  <w:lang w:val="fr-FR"/>
                              </w:rPr>
                              <w:t>1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lt;- </w:t>
                            </w:r>
                            <w:proofErr w:type="spellStart"/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  <w:lang w:val="fr-FR"/>
                              </w:rPr>
                              <w:t>function</w:t>
                            </w:r>
                            <w:proofErr w:type="spellEnd"/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){</w:t>
                            </w:r>
                          </w:p>
                          <w:p w14:paraId="219D892C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  <w:lang w:val="fr-FR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  </w:t>
                            </w:r>
                            <w:proofErr w:type="gramStart"/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t</w:t>
                            </w:r>
                            <w:proofErr w:type="gramEnd"/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lt;-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1</w:t>
                            </w:r>
                          </w:p>
                          <w:p w14:paraId="33A426DD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  <w:lang w:val="fr-FR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  </w:t>
                            </w:r>
                            <w:proofErr w:type="spellStart"/>
                            <w:proofErr w:type="gramStart"/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  <w:lang w:val="fr-FR"/>
                              </w:rPr>
                              <w:t>repeat</w:t>
                            </w:r>
                            <w:proofErr w:type="spellEnd"/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{</w:t>
                            </w:r>
                            <w:proofErr w:type="gramEnd"/>
                          </w:p>
                          <w:p w14:paraId="3B73C9DF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  <w:lang w:val="fr-FR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    </w:t>
                            </w:r>
                            <w:proofErr w:type="gramStart"/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x</w:t>
                            </w:r>
                            <w:proofErr w:type="gramEnd"/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lt;- </w:t>
                            </w:r>
                            <w:proofErr w:type="spellStart"/>
                            <w:r w:rsidRPr="002247BE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  <w:lang w:val="fr-FR"/>
                              </w:rPr>
                              <w:t>sample</w:t>
                            </w:r>
                            <w:proofErr w:type="spellEnd"/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1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569CD6"/>
                                <w:kern w:val="0"/>
                                <w:szCs w:val="21"/>
                                <w:lang w:val="fr-FR"/>
                              </w:rPr>
                              <w:t>: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6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,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2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,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replace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=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T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)</w:t>
                            </w:r>
                          </w:p>
                          <w:p w14:paraId="641444D4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   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if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sum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x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) ==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7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)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retur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t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78A16A87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 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t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t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+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</w:p>
                          <w:p w14:paraId="6380C45D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  }</w:t>
                            </w:r>
                          </w:p>
                          <w:p w14:paraId="5DF9FF6C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}</w:t>
                            </w:r>
                          </w:p>
                          <w:p w14:paraId="5AC8B1B1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0000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;</w:t>
                            </w:r>
                          </w:p>
                          <w:p w14:paraId="6055BCE0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um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0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;</w:t>
                            </w:r>
                          </w:p>
                          <w:p w14:paraId="543BB497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proofErr w:type="gramStart"/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for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i</w:t>
                            </w:r>
                            <w:proofErr w:type="spellEnd"/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i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569CD6"/>
                                <w:kern w:val="0"/>
                                <w:szCs w:val="21"/>
                              </w:rPr>
                              <w:t>: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{</w:t>
                            </w:r>
                          </w:p>
                          <w:p w14:paraId="118BEF2F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um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um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+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dice1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);</w:t>
                            </w:r>
                          </w:p>
                          <w:p w14:paraId="406387E2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}</w:t>
                            </w:r>
                          </w:p>
                          <w:p w14:paraId="4560D094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E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um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/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;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E</w:t>
                            </w:r>
                          </w:p>
                          <w:p w14:paraId="4B565510" w14:textId="67F25FEA" w:rsidR="00A64DF1" w:rsidRDefault="002247BE" w:rsidP="00A64DF1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2247BE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[1] 5.9889</w:t>
                            </w:r>
                          </w:p>
                          <w:p w14:paraId="078A2674" w14:textId="77777777" w:rsidR="002247BE" w:rsidRDefault="002247BE" w:rsidP="00A64DF1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</w:p>
                          <w:p w14:paraId="154A0207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dice2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gramStart"/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functio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k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{</w:t>
                            </w:r>
                          </w:p>
                          <w:p w14:paraId="533C92F8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co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0</w:t>
                            </w:r>
                          </w:p>
                          <w:p w14:paraId="55DF186C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proofErr w:type="gramStart"/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for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i</w:t>
                            </w:r>
                            <w:proofErr w:type="spellEnd"/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i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569CD6"/>
                                <w:kern w:val="0"/>
                                <w:szCs w:val="21"/>
                              </w:rPr>
                              <w:t>: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{</w:t>
                            </w:r>
                          </w:p>
                          <w:p w14:paraId="6AB8C963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 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x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gramStart"/>
                            <w:r w:rsidRPr="002247BE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sample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569CD6"/>
                                <w:kern w:val="0"/>
                                <w:szCs w:val="21"/>
                              </w:rPr>
                              <w:t>: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6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2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replace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T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4E12D938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 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if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sum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x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) ==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7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)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co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co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+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</w:p>
                          <w:p w14:paraId="442415A8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 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else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co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0</w:t>
                            </w:r>
                          </w:p>
                          <w:p w14:paraId="375F9F7B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  </w:t>
                            </w:r>
                            <w:proofErr w:type="gramStart"/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if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co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=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k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)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retur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T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6A75F62A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  }</w:t>
                            </w:r>
                          </w:p>
                          <w:p w14:paraId="4A71AA36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retur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F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059BA440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}</w:t>
                            </w:r>
                          </w:p>
                          <w:p w14:paraId="3EF8DB6E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20000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;</w:t>
                            </w:r>
                          </w:p>
                          <w:p w14:paraId="6C06DCEE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um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0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;</w:t>
                            </w:r>
                          </w:p>
                          <w:p w14:paraId="5E568BB9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proofErr w:type="gramStart"/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for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i</w:t>
                            </w:r>
                            <w:proofErr w:type="spellEnd"/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i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569CD6"/>
                                <w:kern w:val="0"/>
                                <w:szCs w:val="21"/>
                              </w:rPr>
                              <w:t>: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{</w:t>
                            </w:r>
                          </w:p>
                          <w:p w14:paraId="393B1C63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proofErr w:type="gramStart"/>
                            <w:r w:rsidRPr="002247BE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if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dice2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00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5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))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um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um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+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;</w:t>
                            </w:r>
                          </w:p>
                          <w:p w14:paraId="2BBCD630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}</w:t>
                            </w:r>
                          </w:p>
                          <w:p w14:paraId="0671A936" w14:textId="77777777" w:rsidR="002247BE" w:rsidRPr="002247BE" w:rsidRDefault="002247BE" w:rsidP="002247BE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p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um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/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; </w:t>
                            </w:r>
                            <w:r w:rsidRPr="002247BE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p</w:t>
                            </w:r>
                          </w:p>
                          <w:p w14:paraId="237CC447" w14:textId="77777777" w:rsidR="002247BE" w:rsidRPr="002247BE" w:rsidRDefault="002247BE" w:rsidP="002247BE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2247BE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0.01105</w:t>
                            </w:r>
                          </w:p>
                          <w:p w14:paraId="3267D709" w14:textId="77777777" w:rsidR="002247BE" w:rsidRPr="002247BE" w:rsidRDefault="002247BE" w:rsidP="00A64DF1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2743EF2" id="文本框 5" o:spid="_x0000_s1027" type="#_x0000_t202" style="width:411pt;height:69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">
                <v:textbox style="mso-next-textbox:#文本框 6">
                  <w:txbxContent>
                    <w:p w14:paraId="67504B4C" w14:textId="77777777" w:rsidR="00A64DF1" w:rsidRPr="00A64DF1" w:rsidRDefault="00A64DF1" w:rsidP="00A64DF1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A64DF1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  <w:t>理论分析</w:t>
                      </w:r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：</w:t>
                      </w:r>
                    </w:p>
                    <w:p w14:paraId="0E658033" w14:textId="5F5EAA0F" w:rsidR="00A64DF1" w:rsidRPr="00A64DF1" w:rsidRDefault="00A64DF1" w:rsidP="00A64DF1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="宋体" w:hAnsi="Cambria Math" w:cs="宋体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p</m:t>
                          </m:r>
                          <m: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宋体" w:hAnsi="Cambria Math" w:cs="宋体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6</m:t>
                              </m:r>
                            </m:den>
                          </m:f>
                        </m:oMath>
                      </m:oMathPara>
                    </w:p>
                    <w:p w14:paraId="66F3D2FB" w14:textId="6A3D7207" w:rsidR="00A64DF1" w:rsidRPr="00A64DF1" w:rsidRDefault="00A64DF1" w:rsidP="00A64DF1">
                      <w:pPr>
                        <w:widowControl/>
                        <w:numPr>
                          <w:ilvl w:val="0"/>
                          <w:numId w:val="2"/>
                        </w:numPr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m:oMath>
                        <m:r>
                          <w:rPr>
                            <w:rFonts w:ascii="Cambria Math" w:eastAsia="宋体" w:hAnsi="Cambria Math" w:cs="宋体"/>
                            <w:color w:val="000000"/>
                            <w:kern w:val="0"/>
                            <w:sz w:val="20"/>
                            <w:szCs w:val="20"/>
                          </w:rPr>
                          <m:t>ξ∼</m:t>
                        </m:r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宋体" w:hAnsi="Cambria Math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p</m:t>
                            </m:r>
                          </m:e>
                        </m:d>
                        <m:r>
                          <w:rPr>
                            <w:rFonts w:ascii="Cambria Math" w:eastAsia="宋体" w:hAnsi="Cambria Math" w:cs="宋体"/>
                            <w:color w:val="000000"/>
                            <w:kern w:val="0"/>
                            <w:sz w:val="20"/>
                            <w:szCs w:val="20"/>
                          </w:rPr>
                          <m:t>,</m:t>
                        </m:r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E</m:t>
                        </m:r>
                        <m:d>
                          <m:dPr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宋体" w:hAnsi="Cambria Math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ξ</m:t>
                            </m:r>
                          </m:e>
                        </m:d>
                        <m:r>
                          <w:rPr>
                            <w:rFonts w:ascii="Cambria Math" w:eastAsia="宋体" w:hAnsi="Cambria Math" w:cs="宋体"/>
                            <w:color w:val="000000"/>
                            <w:kern w:val="0"/>
                            <w:sz w:val="20"/>
                            <w:szCs w:val="20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宋体" w:hAnsi="Cambria Math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宋体" w:hAnsi="Cambria Math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p</m:t>
                            </m:r>
                          </m:den>
                        </m:f>
                      </m:oMath>
                    </w:p>
                    <w:p w14:paraId="32F1D8B3" w14:textId="3D5D7DE6" w:rsidR="00A64DF1" w:rsidRPr="00A64DF1" w:rsidRDefault="00A64DF1" w:rsidP="00A64DF1">
                      <w:pPr>
                        <w:widowControl/>
                        <w:numPr>
                          <w:ilvl w:val="0"/>
                          <w:numId w:val="2"/>
                        </w:numPr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A64DF1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  <w:t>记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nk</m:t>
                            </m:r>
                          </m:sub>
                        </m:sSub>
                      </m:oMath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：在</w:t>
                      </w:r>
                      <m:oMath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n</m:t>
                        </m:r>
                      </m:oMath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次试验中连续出现</w:t>
                      </w:r>
                      <m:oMath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k</m:t>
                        </m:r>
                      </m:oMath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次点数为</w:t>
                      </w:r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7</w:t>
                      </w:r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，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B</m:t>
                            </m:r>
                            <m:ctrlPr>
                              <w:rPr>
                                <w:rFonts w:ascii="Cambria Math" w:eastAsia="宋体" w:hAnsi="Cambria Math" w:cs="宋体" w:hint="eastAsia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="宋体" w:hAnsi="Cambria Math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k</m:t>
                            </m:r>
                          </m:sub>
                        </m:sSub>
                      </m:oMath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：前</w:t>
                      </w:r>
                      <m:oMath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k</m:t>
                        </m:r>
                      </m:oMath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次都为</w:t>
                      </w:r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7</w:t>
                      </w:r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，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C</m:t>
                            </m:r>
                            <m:ctrlPr>
                              <w:rPr>
                                <w:rFonts w:ascii="Cambria Math" w:eastAsia="宋体" w:hAnsi="Cambria Math" w:cs="宋体" w:hint="eastAsia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="宋体" w:hAnsi="Cambria Math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j</m:t>
                            </m:r>
                          </m:sub>
                        </m:sSub>
                      </m:oMath>
                      <w:r w:rsidRPr="00A64DF1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  <w:t>：第一次</w:t>
                      </w:r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非</w:t>
                      </w:r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7</w:t>
                      </w:r>
                      <w:r w:rsidRPr="00A64DF1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  <w:t>为第</w:t>
                      </w:r>
                      <m:oMath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j</m:t>
                        </m:r>
                      </m:oMath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次，</w:t>
                      </w:r>
                      <m:oMath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j</m:t>
                        </m:r>
                        <m:r>
                          <w:rPr>
                            <w:rFonts w:ascii="Cambria Math" w:eastAsia="宋体" w:hAnsi="Cambria Math" w:cs="宋体"/>
                            <w:color w:val="000000"/>
                            <w:kern w:val="0"/>
                            <w:sz w:val="20"/>
                            <w:szCs w:val="20"/>
                          </w:rPr>
                          <m:t>=1,⋯,</m:t>
                        </m:r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k</m:t>
                        </m:r>
                      </m:oMath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。则</w:t>
                      </w:r>
                      <m:oMath>
                        <m:r>
                          <w:rPr>
                            <w:rFonts w:ascii="Cambria Math" w:eastAsia="宋体" w:hAnsi="Cambria Math" w:cs="宋体"/>
                            <w:color w:val="000000"/>
                            <w:kern w:val="0"/>
                            <w:sz w:val="20"/>
                            <w:szCs w:val="20"/>
                          </w:rPr>
                          <w:br/>
                        </m:r>
                      </m:oMath>
                      <m:oMathPara>
                        <m:oMath>
                          <m:r>
                            <w:rPr>
                              <w:rFonts w:ascii="Cambria Math" w:eastAsia="宋体" w:hAnsi="Cambria Math" w:cs="宋体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eastAsia="宋体" w:hAnsi="Cambria Math" w:cs="宋体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nk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eastAsia="宋体" w:hAnsi="Cambria Math" w:cs="宋体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j</m:t>
                              </m:r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=1</m:t>
                              </m:r>
                            </m:sub>
                            <m:sup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k</m:t>
                              </m:r>
                            </m:sup>
                            <m:e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P</m:t>
                              </m:r>
                              <m:d>
                                <m:dPr>
                                  <m:begChr m:val="（"/>
                                  <m:endChr m:val="）"/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  <m:ctrlPr>
                                        <w:rPr>
                                          <w:rFonts w:ascii="Cambria Math" w:eastAsia="宋体" w:hAnsi="Cambria Math" w:cs="宋体" w:hint="eastAsia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nk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∣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j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P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j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+</m:t>
                          </m:r>
                          <m:r>
                            <w:rPr>
                              <w:rFonts w:ascii="Cambria Math" w:eastAsia="宋体" w:hAnsi="Cambria Math" w:cs="宋体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P</m:t>
                          </m:r>
                          <m:d>
                            <m:dPr>
                              <m:begChr m:val="（"/>
                              <m:endChr m:val="）"/>
                              <m:ctrlPr>
                                <w:rPr>
                                  <w:rFonts w:ascii="Cambria Math" w:eastAsia="宋体" w:hAnsi="Cambria Math" w:cs="宋体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A</m:t>
                                  </m:r>
                                  <m:ctrlPr>
                                    <w:rPr>
                                      <w:rFonts w:ascii="Cambria Math" w:eastAsia="宋体" w:hAnsi="Cambria Math" w:cs="宋体" w:hint="eastAsia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nk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∣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eastAsia="宋体" w:hAnsi="Cambria Math" w:cs="宋体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eastAsia="宋体" w:hAnsi="Cambria Math" w:cs="宋体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w:br/>
                          </m:r>
                        </m:oMath>
                      </m:oMathPara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其中</w:t>
                      </w:r>
                      <m:oMath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P</m:t>
                        </m:r>
                        <m:d>
                          <m:dPr>
                            <m:begChr m:val="（"/>
                            <m:endChr m:val="）"/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宋体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A</m:t>
                                </m:r>
                                <m:ctrlPr>
                                  <w:rPr>
                                    <w:rFonts w:ascii="Cambria Math" w:eastAsia="宋体" w:hAnsi="Cambria Math" w:cs="宋体" w:hint="eastAsia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nk</m:t>
                                </m:r>
                              </m:sub>
                            </m:sSub>
                            <m:r>
                              <w:rPr>
                                <w:rFonts w:ascii="Cambria Math" w:eastAsia="宋体" w:hAnsi="Cambria Math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∣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宋体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宋体" w:hAnsi="Cambria Math" w:cs="宋体"/>
                            <w:color w:val="000000"/>
                            <w:kern w:val="0"/>
                            <w:sz w:val="20"/>
                            <w:szCs w:val="20"/>
                          </w:rPr>
                          <m:t>=1</m:t>
                        </m:r>
                      </m:oMath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，</w:t>
                      </w:r>
                      <m:oMath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P</m:t>
                        </m:r>
                        <m:d>
                          <m:dPr>
                            <m:begChr m:val="（"/>
                            <m:endChr m:val="）"/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宋体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A</m:t>
                                </m:r>
                                <m:ctrlPr>
                                  <w:rPr>
                                    <w:rFonts w:ascii="Cambria Math" w:eastAsia="宋体" w:hAnsi="Cambria Math" w:cs="宋体" w:hint="eastAsia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nk</m:t>
                                </m:r>
                              </m:sub>
                            </m:sSub>
                            <m:r>
                              <w:rPr>
                                <w:rFonts w:ascii="Cambria Math" w:eastAsia="宋体" w:hAnsi="Cambria Math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∣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宋体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=P</m:t>
                        </m:r>
                        <m:d>
                          <m:dPr>
                            <m:begChr m:val="（"/>
                            <m:endChr m:val="）"/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宋体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A</m:t>
                                </m:r>
                                <m:ctrlPr>
                                  <w:rPr>
                                    <w:rFonts w:ascii="Cambria Math" w:eastAsia="宋体" w:hAnsi="Cambria Math" w:cs="宋体" w:hint="eastAsia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n</m:t>
                                </m:r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j</m:t>
                                </m:r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</m:oMath>
                      <w:r w:rsidRPr="00A64DF1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  <w:t>，</w:t>
                      </w:r>
                      <m:oMath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P</m:t>
                        </m:r>
                        <m:d>
                          <m:dPr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宋体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p</m:t>
                            </m:r>
                            <m:ctrlPr>
                              <w:rPr>
                                <w:rFonts w:ascii="Cambria Math" w:eastAsia="宋体" w:hAnsi="Cambria Math" w:cs="宋体" w:hint="eastAsia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eastAsia="宋体" w:hAnsi="Cambria Math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j</m:t>
                            </m:r>
                            <m:r>
                              <w:rPr>
                                <w:rFonts w:ascii="Cambria Math" w:eastAsia="宋体" w:hAnsi="Cambria Math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-1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宋体" w:hAnsi="Cambria Math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1-</m:t>
                            </m:r>
                            <m:r>
                              <w:rPr>
                                <w:rFonts w:ascii="Cambria Math" w:eastAsia="宋体" w:hAnsi="Cambria Math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p</m:t>
                            </m:r>
                          </m:e>
                        </m:d>
                      </m:oMath>
                      <w:r w:rsidRPr="00A64DF1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  <w:t>，</w:t>
                      </w:r>
                      <m:oMath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P</m:t>
                        </m:r>
                        <m:d>
                          <m:dPr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宋体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B</m:t>
                                </m:r>
                                <m:ctrlPr>
                                  <w:rPr>
                                    <w:rFonts w:ascii="Cambria Math" w:eastAsia="宋体" w:hAnsi="Cambria Math" w:cs="宋体" w:hint="eastAsia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宋体" w:hAnsi="Cambria Math" w:cs="宋体"/>
                            <w:color w:val="000000"/>
                            <w:kern w:val="0"/>
                            <w:sz w:val="20"/>
                            <w:szCs w:val="20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p</m:t>
                            </m:r>
                            <m:ctrlPr>
                              <w:rPr>
                                <w:rFonts w:ascii="Cambria Math" w:eastAsia="宋体" w:hAnsi="Cambria Math" w:cs="宋体" w:hint="eastAsia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eastAsia="宋体" w:hAnsi="Cambria Math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k</m:t>
                            </m:r>
                          </m:sup>
                        </m:sSup>
                      </m:oMath>
                      <w:r w:rsidRPr="00A64DF1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  <w:t>，即</w:t>
                      </w:r>
                      <w:r w:rsidRPr="00A64DF1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  <w:br/>
                      </w:r>
                      <m:oMathPara>
                        <m:oMath>
                          <m:r>
                            <w:rPr>
                              <w:rFonts w:ascii="Cambria Math" w:eastAsia="宋体" w:hAnsi="Cambria Math" w:cs="宋体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eastAsia="宋体" w:hAnsi="Cambria Math" w:cs="宋体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nk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eastAsia="宋体" w:hAnsi="Cambria Math" w:cs="宋体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j</m:t>
                              </m:r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=1</m:t>
                              </m:r>
                            </m:sub>
                            <m:sup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k</m:t>
                              </m:r>
                            </m:sup>
                            <m:e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P</m:t>
                              </m:r>
                              <m:d>
                                <m:dPr>
                                  <m:begChr m:val="（"/>
                                  <m:endChr m:val="）"/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  <m:ctrlPr>
                                        <w:rPr>
                                          <w:rFonts w:ascii="Cambria Math" w:eastAsia="宋体" w:hAnsi="Cambria Math" w:cs="宋体" w:hint="eastAsia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n</m:t>
                                      </m:r>
                                      <m:r>
                                        <w:rPr>
                                          <w:rFonts w:ascii="Cambria Math" w:eastAsia="宋体" w:hAnsi="Cambria Math" w:cs="宋体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j</m:t>
                                      </m:r>
                                      <m:r>
                                        <w:rPr>
                                          <w:rFonts w:ascii="Cambria Math" w:eastAsia="宋体" w:hAnsi="Cambria Math" w:cs="宋体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,</m:t>
                                      </m:r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k</m:t>
                                      </m:r>
                                    </m:sub>
                                  </m:sSub>
                                </m:e>
                              </m:d>
                              <m:sSup>
                                <m:sSup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p</m:t>
                                  </m:r>
                                  <m:ctrlPr>
                                    <w:rPr>
                                      <w:rFonts w:ascii="Cambria Math" w:eastAsia="宋体" w:hAnsi="Cambria Math" w:cs="宋体" w:hint="eastAsia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j</m:t>
                                  </m:r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-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1-</m:t>
                                  </m:r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p</m:t>
                                  </m:r>
                                </m:e>
                              </m:d>
                            </m:e>
                          </m:nary>
                          <m: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宋体" w:hAnsi="Cambria Math" w:cs="宋体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p</m:t>
                              </m:r>
                              <m:ctrlPr>
                                <w:rPr>
                                  <w:rFonts w:ascii="Cambria Math" w:eastAsia="宋体" w:hAnsi="Cambria Math" w:cs="宋体" w:hint="eastAsia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k</m:t>
                              </m:r>
                            </m:sup>
                          </m:sSup>
                        </m:oMath>
                      </m:oMathPara>
                    </w:p>
                    <w:p w14:paraId="03132BFD" w14:textId="7A87C88F" w:rsidR="00A64DF1" w:rsidRPr="00A64DF1" w:rsidRDefault="00A64DF1" w:rsidP="00A64DF1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i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A64DF1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  <w:t>由</w:t>
                      </w:r>
                      <m:oMath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P</m:t>
                        </m:r>
                        <m:d>
                          <m:dPr>
                            <m:begChr m:val="（"/>
                            <m:endChr m:val="）"/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宋体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A</m:t>
                                </m:r>
                                <m:ctrlPr>
                                  <w:rPr>
                                    <w:rFonts w:ascii="Cambria Math" w:eastAsia="宋体" w:hAnsi="Cambria Math" w:cs="宋体" w:hint="eastAsia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nk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宋体" w:hAnsi="Cambria Math" w:cs="宋体"/>
                            <w:color w:val="000000"/>
                            <w:kern w:val="0"/>
                            <w:sz w:val="20"/>
                            <w:szCs w:val="20"/>
                          </w:rPr>
                          <m:t>=0,</m:t>
                        </m:r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n</m:t>
                        </m:r>
                        <m:r>
                          <w:rPr>
                            <w:rFonts w:ascii="Cambria Math" w:eastAsia="宋体" w:hAnsi="Cambria Math" w:cs="宋体"/>
                            <w:color w:val="000000"/>
                            <w:kern w:val="0"/>
                            <w:sz w:val="20"/>
                            <w:szCs w:val="20"/>
                          </w:rPr>
                          <m:t>=1,⋯,</m:t>
                        </m:r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k</m:t>
                        </m:r>
                        <m:r>
                          <w:rPr>
                            <w:rFonts w:ascii="Cambria Math" w:eastAsia="宋体" w:hAnsi="Cambria Math" w:cs="宋体"/>
                            <w:color w:val="000000"/>
                            <w:kern w:val="0"/>
                            <w:sz w:val="20"/>
                            <w:szCs w:val="20"/>
                          </w:rPr>
                          <m:t>-1,</m:t>
                        </m:r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P</m:t>
                        </m:r>
                        <m:d>
                          <m:dPr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宋体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A</m:t>
                                </m:r>
                                <m:ctrlPr>
                                  <w:rPr>
                                    <w:rFonts w:ascii="Cambria Math" w:eastAsia="宋体" w:hAnsi="Cambria Math" w:cs="宋体" w:hint="eastAsia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kk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宋体" w:hAnsi="Cambria Math" w:cs="宋体"/>
                            <w:color w:val="000000"/>
                            <w:kern w:val="0"/>
                            <w:sz w:val="20"/>
                            <w:szCs w:val="20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p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k</m:t>
                            </m:r>
                          </m:sup>
                        </m:sSup>
                      </m:oMath>
                      <w:r w:rsidRPr="00A64DF1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  <w:t>，</w:t>
                      </w:r>
                      <w:r w:rsidRPr="00A64DF1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迭代可得</w:t>
                      </w:r>
                      <m:oMath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P</m:t>
                        </m:r>
                        <m:d>
                          <m:dPr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宋体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A</m:t>
                                </m:r>
                                <m:ctrlPr>
                                  <w:rPr>
                                    <w:rFonts w:ascii="Cambria Math" w:eastAsia="宋体" w:hAnsi="Cambria Math" w:cs="宋体" w:hint="eastAsia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100,5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宋体" w:hAnsi="Cambria Math" w:cs="宋体"/>
                            <w:color w:val="000000"/>
                            <w:kern w:val="0"/>
                            <w:sz w:val="20"/>
                            <w:szCs w:val="20"/>
                          </w:rPr>
                          <m:t>=0.0103</m:t>
                        </m:r>
                      </m:oMath>
                    </w:p>
                    <w:p w14:paraId="35038ECB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fun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gramStart"/>
                      <w:r w:rsidRPr="00A64DF1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function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k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A64DF1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5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p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A64DF1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/</w:t>
                      </w:r>
                      <w:r w:rsidRPr="00A64DF1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6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emo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{</w:t>
                      </w:r>
                    </w:p>
                    <w:p w14:paraId="6489CE95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A64DF1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if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spellStart"/>
                      <w:proofErr w:type="gramStart"/>
                      <w:r w:rsidRPr="00A64DF1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is.null</w:t>
                      </w:r>
                      <w:proofErr w:type="spellEnd"/>
                      <w:proofErr w:type="gramEnd"/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emo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))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emo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A64DF1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c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A64DF1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rep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A64DF1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0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k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-</w:t>
                      </w:r>
                      <w:r w:rsidRPr="00A64DF1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), </w:t>
                      </w:r>
                      <w:proofErr w:type="spellStart"/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p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^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k</w:t>
                      </w:r>
                      <w:proofErr w:type="spellEnd"/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A64DF1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rep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A64DF1">
                        <w:rPr>
                          <w:rFonts w:ascii="Consolas" w:eastAsia="宋体" w:hAnsi="Consolas" w:cs="宋体"/>
                          <w:color w:val="569CD6"/>
                          <w:kern w:val="0"/>
                          <w:szCs w:val="21"/>
                        </w:rPr>
                        <w:t>NA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-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k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)</w:t>
                      </w:r>
                    </w:p>
                    <w:p w14:paraId="15C7219B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A64DF1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if</w:t>
                      </w:r>
                      <w:proofErr w:type="gramStart"/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!</w:t>
                      </w:r>
                      <w:r w:rsidRPr="00A64DF1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is.na</w:t>
                      </w:r>
                      <w:proofErr w:type="gramEnd"/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emo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[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])){</w:t>
                      </w:r>
                    </w:p>
                    <w:p w14:paraId="1360EFA8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  </w:t>
                      </w:r>
                      <w:proofErr w:type="gramStart"/>
                      <w:r w:rsidRPr="00A64DF1">
                        <w:rPr>
                          <w:rFonts w:ascii="Consolas" w:eastAsia="宋体" w:hAnsi="Consolas" w:cs="宋体"/>
                          <w:color w:val="569CD6"/>
                          <w:kern w:val="0"/>
                          <w:szCs w:val="21"/>
                        </w:rPr>
                        <w:t>list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value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emo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[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],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emory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emo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08D6CA4A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  }</w:t>
                      </w:r>
                    </w:p>
                    <w:p w14:paraId="331B2C96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proofErr w:type="gramStart"/>
                      <w:r w:rsidRPr="00A64DF1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else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{</w:t>
                      </w:r>
                      <w:proofErr w:type="gramEnd"/>
                    </w:p>
                    <w:p w14:paraId="348A36B5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 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rt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spellStart"/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p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^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k</w:t>
                      </w:r>
                      <w:proofErr w:type="spellEnd"/>
                    </w:p>
                    <w:p w14:paraId="35618AC8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  </w:t>
                      </w:r>
                      <w:proofErr w:type="gramStart"/>
                      <w:r w:rsidRPr="00A64DF1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for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j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</w:t>
                      </w:r>
                      <w:r w:rsidRPr="00A64DF1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in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</w:t>
                      </w:r>
                      <w:r w:rsidRPr="00A64DF1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A64DF1">
                        <w:rPr>
                          <w:rFonts w:ascii="Consolas" w:eastAsia="宋体" w:hAnsi="Consolas" w:cs="宋体"/>
                          <w:color w:val="569CD6"/>
                          <w:kern w:val="0"/>
                          <w:szCs w:val="21"/>
                        </w:rPr>
                        <w:t>: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k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{</w:t>
                      </w:r>
                    </w:p>
                    <w:p w14:paraId="7A15EA01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   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temp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gramStart"/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fun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-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j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emo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emo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35BF0FEA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   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emo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spellStart"/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temp</w:t>
                      </w:r>
                      <w:r w:rsidRPr="00A64DF1">
                        <w:rPr>
                          <w:rFonts w:ascii="Consolas" w:eastAsia="宋体" w:hAnsi="Consolas" w:cs="宋体"/>
                          <w:color w:val="569CD6"/>
                          <w:kern w:val="0"/>
                          <w:szCs w:val="21"/>
                        </w:rPr>
                        <w:t>$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emory</w:t>
                      </w:r>
                      <w:proofErr w:type="spellEnd"/>
                    </w:p>
                    <w:p w14:paraId="7DD25F0B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   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rt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rt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+ </w:t>
                      </w:r>
                      <w:proofErr w:type="spellStart"/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temp</w:t>
                      </w:r>
                      <w:r w:rsidRPr="00A64DF1">
                        <w:rPr>
                          <w:rFonts w:ascii="Consolas" w:eastAsia="宋体" w:hAnsi="Consolas" w:cs="宋体"/>
                          <w:color w:val="569CD6"/>
                          <w:kern w:val="0"/>
                          <w:szCs w:val="21"/>
                        </w:rPr>
                        <w:t>$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value</w:t>
                      </w:r>
                      <w:proofErr w:type="spellEnd"/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*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p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^(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j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-</w:t>
                      </w:r>
                      <w:proofErr w:type="gramStart"/>
                      <w:r w:rsidRPr="00A64DF1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*</w:t>
                      </w:r>
                      <w:proofErr w:type="gramEnd"/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A64DF1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-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p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0A951D70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    }</w:t>
                      </w:r>
                    </w:p>
                    <w:p w14:paraId="15970FA8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 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emo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[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] &lt;-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rt</w:t>
                      </w:r>
                    </w:p>
                    <w:p w14:paraId="5F405BD3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  </w:t>
                      </w:r>
                      <w:proofErr w:type="gramStart"/>
                      <w:r w:rsidRPr="00A64DF1">
                        <w:rPr>
                          <w:rFonts w:ascii="Consolas" w:eastAsia="宋体" w:hAnsi="Consolas" w:cs="宋体"/>
                          <w:color w:val="569CD6"/>
                          <w:kern w:val="0"/>
                          <w:szCs w:val="21"/>
                        </w:rPr>
                        <w:t>list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value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rt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emory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emo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430F858B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  }</w:t>
                      </w:r>
                    </w:p>
                    <w:p w14:paraId="458301CF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}</w:t>
                      </w:r>
                    </w:p>
                    <w:p w14:paraId="4DE933A5" w14:textId="77777777" w:rsidR="00A64DF1" w:rsidRPr="00A64DF1" w:rsidRDefault="00A64DF1" w:rsidP="00A64DF1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p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gramStart"/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fun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A64DF1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00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emo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A64DF1">
                        <w:rPr>
                          <w:rFonts w:ascii="Consolas" w:eastAsia="宋体" w:hAnsi="Consolas" w:cs="宋体"/>
                          <w:color w:val="569CD6"/>
                          <w:kern w:val="0"/>
                          <w:szCs w:val="21"/>
                        </w:rPr>
                        <w:t>NULL</w:t>
                      </w:r>
                      <w:r w:rsidRPr="00A64DF1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); </w:t>
                      </w:r>
                      <w:proofErr w:type="spellStart"/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p</w:t>
                      </w:r>
                      <w:r w:rsidRPr="00A64DF1">
                        <w:rPr>
                          <w:rFonts w:ascii="Consolas" w:eastAsia="宋体" w:hAnsi="Consolas" w:cs="宋体"/>
                          <w:color w:val="569CD6"/>
                          <w:kern w:val="0"/>
                          <w:szCs w:val="21"/>
                        </w:rPr>
                        <w:t>$</w:t>
                      </w:r>
                      <w:r w:rsidRPr="00A64DF1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value</w:t>
                      </w:r>
                      <w:proofErr w:type="spellEnd"/>
                    </w:p>
                    <w:p w14:paraId="134FD311" w14:textId="77777777" w:rsidR="00A64DF1" w:rsidRPr="00A64DF1" w:rsidRDefault="00A64DF1" w:rsidP="00A64DF1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A64DF1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0.01026239</w:t>
                      </w:r>
                    </w:p>
                    <w:p w14:paraId="0526320A" w14:textId="33F32E9C" w:rsidR="006C5502" w:rsidRDefault="006C5502" w:rsidP="00A64DF1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</w:p>
                    <w:p w14:paraId="0F7F4C44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  <w:lang w:val="fr-FR"/>
                        </w:rPr>
                      </w:pPr>
                      <w:proofErr w:type="gramStart"/>
                      <w:r w:rsidRPr="002247BE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  <w:lang w:val="fr-FR"/>
                        </w:rPr>
                        <w:t>dice</w:t>
                      </w:r>
                      <w:proofErr w:type="gramEnd"/>
                      <w:r w:rsidRPr="002247BE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  <w:lang w:val="fr-FR"/>
                        </w:rPr>
                        <w:t>1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lt;- </w:t>
                      </w:r>
                      <w:proofErr w:type="spellStart"/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  <w:lang w:val="fr-FR"/>
                        </w:rPr>
                        <w:t>function</w:t>
                      </w:r>
                      <w:proofErr w:type="spellEnd"/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){</w:t>
                      </w:r>
                    </w:p>
                    <w:p w14:paraId="219D892C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  <w:lang w:val="fr-FR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  </w:t>
                      </w:r>
                      <w:proofErr w:type="gramStart"/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t</w:t>
                      </w:r>
                      <w:proofErr w:type="gramEnd"/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lt;-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1</w:t>
                      </w:r>
                    </w:p>
                    <w:p w14:paraId="33A426DD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  <w:lang w:val="fr-FR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  </w:t>
                      </w:r>
                      <w:proofErr w:type="spellStart"/>
                      <w:proofErr w:type="gramStart"/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  <w:lang w:val="fr-FR"/>
                        </w:rPr>
                        <w:t>repeat</w:t>
                      </w:r>
                      <w:proofErr w:type="spellEnd"/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{</w:t>
                      </w:r>
                      <w:proofErr w:type="gramEnd"/>
                    </w:p>
                    <w:p w14:paraId="3B73C9DF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  <w:lang w:val="fr-FR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    </w:t>
                      </w:r>
                      <w:proofErr w:type="gramStart"/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x</w:t>
                      </w:r>
                      <w:proofErr w:type="gramEnd"/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lt;- </w:t>
                      </w:r>
                      <w:proofErr w:type="spellStart"/>
                      <w:r w:rsidRPr="002247BE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  <w:lang w:val="fr-FR"/>
                        </w:rPr>
                        <w:t>sample</w:t>
                      </w:r>
                      <w:proofErr w:type="spellEnd"/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1</w:t>
                      </w:r>
                      <w:r w:rsidRPr="002247BE">
                        <w:rPr>
                          <w:rFonts w:ascii="Consolas" w:eastAsia="宋体" w:hAnsi="Consolas" w:cs="宋体"/>
                          <w:color w:val="569CD6"/>
                          <w:kern w:val="0"/>
                          <w:szCs w:val="21"/>
                          <w:lang w:val="fr-FR"/>
                        </w:rPr>
                        <w:t>: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6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,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2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,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replace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=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T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)</w:t>
                      </w:r>
                    </w:p>
                    <w:p w14:paraId="641444D4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    </w:t>
                      </w:r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if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2247BE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sum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x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) ==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7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) </w:t>
                      </w:r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retur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t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78A16A87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 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t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t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+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</w:p>
                    <w:p w14:paraId="6380C45D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  }</w:t>
                      </w:r>
                    </w:p>
                    <w:p w14:paraId="5DF9FF6C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}</w:t>
                      </w:r>
                    </w:p>
                    <w:p w14:paraId="5AC8B1B1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0000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;</w:t>
                      </w:r>
                    </w:p>
                    <w:p w14:paraId="6055BCE0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um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0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;</w:t>
                      </w:r>
                    </w:p>
                    <w:p w14:paraId="543BB497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proofErr w:type="gramStart"/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for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spellStart"/>
                      <w:proofErr w:type="gramEnd"/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i</w:t>
                      </w:r>
                      <w:proofErr w:type="spellEnd"/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</w:t>
                      </w:r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i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2247BE">
                        <w:rPr>
                          <w:rFonts w:ascii="Consolas" w:eastAsia="宋体" w:hAnsi="Consolas" w:cs="宋体"/>
                          <w:color w:val="569CD6"/>
                          <w:kern w:val="0"/>
                          <w:szCs w:val="21"/>
                        </w:rPr>
                        <w:t>: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{</w:t>
                      </w:r>
                    </w:p>
                    <w:p w14:paraId="118BEF2F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um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um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+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dice1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);</w:t>
                      </w:r>
                    </w:p>
                    <w:p w14:paraId="406387E2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}</w:t>
                      </w:r>
                    </w:p>
                    <w:p w14:paraId="4560D094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E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um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/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;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E</w:t>
                      </w:r>
                    </w:p>
                    <w:p w14:paraId="4B565510" w14:textId="67F25FEA" w:rsidR="00A64DF1" w:rsidRDefault="002247BE" w:rsidP="00A64DF1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2247BE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  <w:t>[1] 5.9889</w:t>
                      </w:r>
                    </w:p>
                    <w:p w14:paraId="078A2674" w14:textId="77777777" w:rsidR="002247BE" w:rsidRDefault="002247BE" w:rsidP="00A64DF1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</w:p>
                    <w:p w14:paraId="154A0207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dice2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gramStart"/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functio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k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{</w:t>
                      </w:r>
                    </w:p>
                    <w:p w14:paraId="533C92F8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co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0</w:t>
                      </w:r>
                    </w:p>
                    <w:p w14:paraId="55DF186C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proofErr w:type="gramStart"/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for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spellStart"/>
                      <w:proofErr w:type="gramEnd"/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i</w:t>
                      </w:r>
                      <w:proofErr w:type="spellEnd"/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</w:t>
                      </w:r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i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2247BE">
                        <w:rPr>
                          <w:rFonts w:ascii="Consolas" w:eastAsia="宋体" w:hAnsi="Consolas" w:cs="宋体"/>
                          <w:color w:val="569CD6"/>
                          <w:kern w:val="0"/>
                          <w:szCs w:val="21"/>
                        </w:rPr>
                        <w:t>: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{</w:t>
                      </w:r>
                    </w:p>
                    <w:p w14:paraId="6AB8C963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 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x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gramStart"/>
                      <w:r w:rsidRPr="002247BE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sample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2247BE">
                        <w:rPr>
                          <w:rFonts w:ascii="Consolas" w:eastAsia="宋体" w:hAnsi="Consolas" w:cs="宋体"/>
                          <w:color w:val="569CD6"/>
                          <w:kern w:val="0"/>
                          <w:szCs w:val="21"/>
                        </w:rPr>
                        <w:t>: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6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2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replace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T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4E12D938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  </w:t>
                      </w:r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if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2247BE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sum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x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) ==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7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)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co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co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+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</w:p>
                    <w:p w14:paraId="442415A8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  </w:t>
                      </w:r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else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co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0</w:t>
                      </w:r>
                    </w:p>
                    <w:p w14:paraId="375F9F7B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  </w:t>
                      </w:r>
                      <w:proofErr w:type="gramStart"/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if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co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=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k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) </w:t>
                      </w:r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retur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T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6A75F62A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  }</w:t>
                      </w:r>
                    </w:p>
                    <w:p w14:paraId="4A71AA36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retur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F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059BA440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}</w:t>
                      </w:r>
                    </w:p>
                    <w:p w14:paraId="3EF8DB6E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20000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;</w:t>
                      </w:r>
                    </w:p>
                    <w:p w14:paraId="6C06DCEE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um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0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;</w:t>
                      </w:r>
                    </w:p>
                    <w:p w14:paraId="5E568BB9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proofErr w:type="gramStart"/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for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spellStart"/>
                      <w:proofErr w:type="gramEnd"/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i</w:t>
                      </w:r>
                      <w:proofErr w:type="spellEnd"/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</w:t>
                      </w:r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i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2247BE">
                        <w:rPr>
                          <w:rFonts w:ascii="Consolas" w:eastAsia="宋体" w:hAnsi="Consolas" w:cs="宋体"/>
                          <w:color w:val="569CD6"/>
                          <w:kern w:val="0"/>
                          <w:szCs w:val="21"/>
                        </w:rPr>
                        <w:t>: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{</w:t>
                      </w:r>
                    </w:p>
                    <w:p w14:paraId="393B1C63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proofErr w:type="gramStart"/>
                      <w:r w:rsidRPr="002247BE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if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dice2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00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5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))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um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um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+ </w:t>
                      </w:r>
                      <w:r w:rsidRPr="002247BE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;</w:t>
                      </w:r>
                    </w:p>
                    <w:p w14:paraId="2BBCD630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}</w:t>
                      </w:r>
                    </w:p>
                    <w:p w14:paraId="0671A936" w14:textId="77777777" w:rsidR="002247BE" w:rsidRPr="002247BE" w:rsidRDefault="002247BE" w:rsidP="002247BE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p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um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/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2247BE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; </w:t>
                      </w:r>
                      <w:r w:rsidRPr="002247BE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p</w:t>
                      </w:r>
                    </w:p>
                    <w:p w14:paraId="237CC447" w14:textId="77777777" w:rsidR="002247BE" w:rsidRPr="002247BE" w:rsidRDefault="002247BE" w:rsidP="002247BE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2247BE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0.01105</w:t>
                      </w:r>
                    </w:p>
                    <w:p w14:paraId="3267D709" w14:textId="77777777" w:rsidR="002247BE" w:rsidRPr="002247BE" w:rsidRDefault="002247BE" w:rsidP="00A64DF1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6D950D05" w14:textId="39AA6A82" w:rsidR="006C5502" w:rsidRDefault="002247BE" w:rsidP="006C5502">
      <w:pPr>
        <w:pStyle w:val="a3"/>
        <w:ind w:left="360" w:firstLineChars="0" w:firstLine="0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59C4D27F" wp14:editId="0A3CC01B">
                <wp:extent cx="5219700" cy="5186363"/>
                <wp:effectExtent l="0" t="0" r="19050" b="14605"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9700" cy="518636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linkedTxbx id="2" seq="1"/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9C4D27F" id="文本框 6" o:spid="_x0000_s1028" type="#_x0000_t202" style="width:411pt;height:408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">
                <v:textbox>
                  <w:txbxContent/>
                </v:textbox>
                <w10:anchorlock/>
              </v:shape>
            </w:pict>
          </mc:Fallback>
        </mc:AlternateContent>
      </w:r>
    </w:p>
    <w:p w14:paraId="15BBBF98" w14:textId="77777777" w:rsidR="002247BE" w:rsidRDefault="002247BE" w:rsidP="006C5502">
      <w:pPr>
        <w:pStyle w:val="a3"/>
        <w:ind w:left="360" w:firstLineChars="0" w:firstLine="0"/>
        <w:rPr>
          <w:rFonts w:hint="eastAsia"/>
        </w:rPr>
      </w:pPr>
    </w:p>
    <w:p w14:paraId="722EA9AD" w14:textId="223289DD" w:rsidR="00114FE4" w:rsidRDefault="00114FE4" w:rsidP="00114FE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完成野鸭射击问题（实验十二）的理论分析，用R编程实现仿真模拟分析。</w:t>
      </w:r>
    </w:p>
    <w:p w14:paraId="4BDE3013" w14:textId="77777777" w:rsidR="000F030F" w:rsidRDefault="000F030F" w:rsidP="000F030F">
      <w:pPr>
        <w:pStyle w:val="a3"/>
        <w:ind w:left="360" w:firstLineChars="0" w:firstLine="0"/>
        <w:rPr>
          <w:rFonts w:hint="eastAsia"/>
        </w:rPr>
      </w:pPr>
    </w:p>
    <w:p w14:paraId="36A6B64B" w14:textId="64842B66" w:rsidR="002247BE" w:rsidRDefault="002247BE" w:rsidP="002247BE">
      <w:pPr>
        <w:pStyle w:val="a3"/>
        <w:ind w:left="360" w:firstLineChars="0" w:firstLine="0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D81DFF1" wp14:editId="4303960C">
                <wp:extent cx="5219700" cy="4672012"/>
                <wp:effectExtent l="0" t="0" r="19050" b="14605"/>
                <wp:docPr id="7" name="文本框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9700" cy="467201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10197C" w14:textId="77777777" w:rsidR="000F030F" w:rsidRPr="000F030F" w:rsidRDefault="000F030F" w:rsidP="000F030F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F030F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理论分析：</w:t>
                            </w:r>
                          </w:p>
                          <w:p w14:paraId="33AEA4B5" w14:textId="080545A8" w:rsidR="000F030F" w:rsidRPr="000F030F" w:rsidRDefault="000F030F" w:rsidP="000F030F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F030F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设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ξ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=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eqArrPr>
                                    <m:e>
                                      <m:r>
                                        <w:rPr>
                                          <w:rFonts w:ascii="Cambria Math" w:eastAsia="宋体" w:hAnsi="Cambria Math" w:cs="宋体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1,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Lucida Console" w:eastAsia="宋体" w:hAnsi="Lucida Console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存活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宋体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0,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Lucida Console" w:eastAsia="宋体" w:hAnsi="Lucida Console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被射中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  <w:r w:rsidRPr="000F030F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，则</w:t>
                            </w:r>
                            <w:r w:rsidRPr="000F030F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br/>
                            </w:r>
                            <m:oMathPara>
                              <m:oMath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P</m:t>
                                </m:r>
                                <m:r>
                                  <m:rPr>
                                    <m:lit/>
                                  </m:rP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{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宋体" w:hAnsi="Cambria Math" w:cs="宋体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ξ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宋体" w:hAnsi="Cambria Math" w:cs="宋体" w:hint="eastAsia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=1</m:t>
                                </m:r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}</m:t>
                                </m:r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eastAsia="宋体" w:hAnsi="Cambria Math" w:cs="宋体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eastAsia="宋体" w:hAnsi="Cambria Math" w:cs="宋体" w:hint="eastAsia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n</m:t>
                                    </m:r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10</m:t>
                                    </m:r>
                                  </m:sup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C</m:t>
                                        </m:r>
                                        <m:ctrlPr>
                                          <w:rPr>
                                            <w:rFonts w:ascii="Cambria Math" w:eastAsia="宋体" w:hAnsi="Cambria Math" w:cs="宋体" w:hint="eastAsia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eastAsia="宋体" w:hAnsi="Cambria Math" w:cs="宋体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10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sup>
                                    </m:sSubSup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宋体" w:hAnsi="Cambria Math" w:cs="宋体"/>
                                                <w:i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="宋体" w:hAnsi="Cambria Math" w:cs="宋体"/>
                                                    <w:i/>
                                                    <w:color w:val="000000"/>
                                                    <w:kern w:val="0"/>
                                                    <w:sz w:val="20"/>
                                                    <w:szCs w:val="20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="宋体" w:hAnsi="Cambria Math" w:cs="宋体"/>
                                                    <w:color w:val="000000"/>
                                                    <w:kern w:val="0"/>
                                                    <w:sz w:val="20"/>
                                                    <w:szCs w:val="20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="宋体" w:hAnsi="Cambria Math" w:cs="宋体"/>
                                                    <w:color w:val="000000"/>
                                                    <w:kern w:val="0"/>
                                                    <w:sz w:val="20"/>
                                                    <w:szCs w:val="20"/>
                                                  </w:rPr>
                                                  <m:t>10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宋体" w:hAnsi="Cambria Math" w:cs="宋体"/>
                                                <w:i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="宋体" w:hAnsi="Cambria Math" w:cs="宋体"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  <m:t>1-</m:t>
                                            </m:r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="宋体" w:hAnsi="Cambria Math" w:cs="宋体"/>
                                                    <w:i/>
                                                    <w:color w:val="000000"/>
                                                    <w:kern w:val="0"/>
                                                    <w:sz w:val="20"/>
                                                    <w:szCs w:val="20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="宋体" w:hAnsi="Cambria Math" w:cs="宋体"/>
                                                    <w:color w:val="000000"/>
                                                    <w:kern w:val="0"/>
                                                    <w:sz w:val="20"/>
                                                    <w:szCs w:val="20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="宋体" w:hAnsi="Cambria Math" w:cs="宋体"/>
                                                    <w:color w:val="000000"/>
                                                    <w:kern w:val="0"/>
                                                    <w:sz w:val="20"/>
                                                    <w:szCs w:val="20"/>
                                                  </w:rPr>
                                                  <m:t>10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="宋体" w:hAnsi="Cambria Math" w:cs="宋体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10-</m:t>
                                        </m:r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⋅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宋体" w:hAnsi="Cambria Math" w:cs="宋体"/>
                                                <w:i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="宋体" w:hAnsi="Cambria Math" w:cs="宋体"/>
                                                <w:color w:val="000000"/>
                                                <w:kern w:val="0"/>
                                                <w:sz w:val="20"/>
                                                <w:szCs w:val="20"/>
                                              </w:rPr>
                                              <m:t>1-0.7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e>
                                </m:nary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宋体" w:hAnsi="Cambria Math" w:cs="宋体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0.93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10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4DF17491" w14:textId="23EA3CAC" w:rsidR="000F030F" w:rsidRPr="000F030F" w:rsidRDefault="000F030F" w:rsidP="000F030F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F030F"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即</w:t>
                            </w:r>
                            <m:oMath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E</m:t>
                              </m:r>
                              <m:d>
                                <m:dPr>
                                  <m:begChr m:val="（"/>
                                  <m:endChr m:val="）"/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宋体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ξ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宋体" w:hint="eastAsia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0.93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10</m:t>
                                  </m:r>
                                </m:sup>
                              </m:sSup>
                            </m:oMath>
                            <w:r w:rsidRPr="000F030F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。于是</w:t>
                            </w:r>
                            <w:r w:rsidRPr="000F030F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br/>
                            </w:r>
                            <m:oMathPara>
                              <m:oMath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E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宋体" w:hAnsi="Cambria Math" w:cs="宋体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η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E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eastAsia="宋体" w:hAnsi="Cambria Math" w:cs="宋体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eastAsia="宋体" w:hAnsi="Cambria Math" w:cs="宋体" w:hint="eastAsia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i</m:t>
                                    </m:r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10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宋体" w:hAnsi="Cambria Math" w:cs="宋体"/>
                                            <w:i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宋体" w:hAnsi="Cambria Math" w:cs="宋体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ξ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宋体" w:hAnsi="Cambria Math" w:cs="宋体" w:hint="eastAsia"/>
                                            <w:color w:val="000000"/>
                                            <w:kern w:val="0"/>
                                            <w:sz w:val="20"/>
                                            <w:szCs w:val="20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nary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=10⋅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宋体" w:hAnsi="Cambria Math" w:cs="宋体"/>
                                        <w:i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0.93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宋体" w:hAnsi="Cambria Math" w:cs="宋体"/>
                                        <w:color w:val="000000"/>
                                        <w:kern w:val="0"/>
                                        <w:sz w:val="20"/>
                                        <w:szCs w:val="20"/>
                                      </w:rPr>
                                      <m:t>10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=4.8398</m:t>
                                </m:r>
                              </m:oMath>
                            </m:oMathPara>
                          </w:p>
                          <w:p w14:paraId="3BFF6C6A" w14:textId="77777777" w:rsidR="000F030F" w:rsidRPr="000F030F" w:rsidRDefault="000F030F" w:rsidP="000F030F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0F030F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shoot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gramStart"/>
                            <w:r w:rsidRPr="000F030F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function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p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{</w:t>
                            </w:r>
                          </w:p>
                          <w:p w14:paraId="50EEE610" w14:textId="77777777" w:rsidR="000F030F" w:rsidRPr="000F030F" w:rsidRDefault="000F030F" w:rsidP="000F030F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6A9955"/>
                                <w:kern w:val="0"/>
                                <w:szCs w:val="21"/>
                              </w:rPr>
                              <w:t># n: hunter, m: duck</w:t>
                            </w:r>
                          </w:p>
                          <w:p w14:paraId="77FCDF8E" w14:textId="77777777" w:rsidR="000F030F" w:rsidRPr="000F030F" w:rsidRDefault="000F030F" w:rsidP="000F030F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x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gramStart"/>
                            <w:r w:rsidRPr="000F030F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sample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0F030F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569CD6"/>
                                <w:kern w:val="0"/>
                                <w:szCs w:val="21"/>
                              </w:rPr>
                              <w:t>: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replace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T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3B19526E" w14:textId="77777777" w:rsidR="000F030F" w:rsidRPr="000F030F" w:rsidRDefault="000F030F" w:rsidP="000F030F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flag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spellStart"/>
                            <w:proofErr w:type="gramStart"/>
                            <w:r w:rsidRPr="000F030F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rbinom</w:t>
                            </w:r>
                            <w:proofErr w:type="spellEnd"/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p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) ==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6A9955"/>
                                <w:kern w:val="0"/>
                                <w:szCs w:val="21"/>
                              </w:rPr>
                              <w:t># must be logical values</w:t>
                            </w:r>
                          </w:p>
                          <w:p w14:paraId="557C2BF0" w14:textId="77777777" w:rsidR="000F030F" w:rsidRPr="000F030F" w:rsidRDefault="000F030F" w:rsidP="000F030F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proofErr w:type="gramStart"/>
                            <w:r w:rsidRPr="000F030F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return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-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length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unique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x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[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flag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])))</w:t>
                            </w:r>
                          </w:p>
                          <w:p w14:paraId="17AE7832" w14:textId="77777777" w:rsidR="000F030F" w:rsidRPr="000F030F" w:rsidRDefault="000F030F" w:rsidP="000F030F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}</w:t>
                            </w:r>
                          </w:p>
                          <w:p w14:paraId="1B45E01F" w14:textId="77777777" w:rsidR="000F030F" w:rsidRPr="000F030F" w:rsidRDefault="000F030F" w:rsidP="000F030F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0000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;</w:t>
                            </w:r>
                          </w:p>
                          <w:p w14:paraId="62B3C373" w14:textId="77777777" w:rsidR="000F030F" w:rsidRPr="000F030F" w:rsidRDefault="000F030F" w:rsidP="000F030F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um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0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;</w:t>
                            </w:r>
                          </w:p>
                          <w:p w14:paraId="255E09D7" w14:textId="77777777" w:rsidR="000F030F" w:rsidRPr="000F030F" w:rsidRDefault="000F030F" w:rsidP="000F030F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proofErr w:type="gramStart"/>
                            <w:r w:rsidRPr="000F030F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for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i</w:t>
                            </w:r>
                            <w:proofErr w:type="spellEnd"/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in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569CD6"/>
                                <w:kern w:val="0"/>
                                <w:szCs w:val="21"/>
                              </w:rPr>
                              <w:t>: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{</w:t>
                            </w:r>
                          </w:p>
                          <w:p w14:paraId="23AC48A3" w14:textId="77777777" w:rsidR="000F030F" w:rsidRPr="000F030F" w:rsidRDefault="000F030F" w:rsidP="000F030F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um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um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+ </w:t>
                            </w:r>
                            <w:proofErr w:type="gramStart"/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hoot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0F030F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0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0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0.7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;</w:t>
                            </w:r>
                          </w:p>
                          <w:p w14:paraId="236B4C4A" w14:textId="77777777" w:rsidR="000F030F" w:rsidRPr="000F030F" w:rsidRDefault="000F030F" w:rsidP="000F030F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}</w:t>
                            </w:r>
                          </w:p>
                          <w:p w14:paraId="665A79C3" w14:textId="77777777" w:rsidR="000F030F" w:rsidRPr="000F030F" w:rsidRDefault="000F030F" w:rsidP="000F030F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E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sum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/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; </w:t>
                            </w:r>
                            <w:r w:rsidRPr="000F030F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E</w:t>
                            </w:r>
                          </w:p>
                          <w:p w14:paraId="53630C43" w14:textId="77777777" w:rsidR="000F030F" w:rsidRPr="000F030F" w:rsidRDefault="000F030F" w:rsidP="000F030F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F030F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4.8311</w:t>
                            </w:r>
                          </w:p>
                          <w:p w14:paraId="69D67CF1" w14:textId="77777777" w:rsidR="002247BE" w:rsidRPr="006C5502" w:rsidRDefault="002247BE" w:rsidP="002247BE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D81DFF1" id="文本框 7" o:spid="_x0000_s1029" type="#_x0000_t202" style="width:411pt;height:36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">
                <v:textbox>
                  <w:txbxContent>
                    <w:p w14:paraId="7B10197C" w14:textId="77777777" w:rsidR="000F030F" w:rsidRPr="000F030F" w:rsidRDefault="000F030F" w:rsidP="000F030F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F030F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  <w:t>理论分析：</w:t>
                      </w:r>
                    </w:p>
                    <w:p w14:paraId="33AEA4B5" w14:textId="080545A8" w:rsidR="000F030F" w:rsidRPr="000F030F" w:rsidRDefault="000F030F" w:rsidP="000F030F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F030F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  <w:t>设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ξ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="宋体" w:hAnsi="Cambria Math" w:cs="宋体"/>
                            <w:color w:val="000000"/>
                            <w:kern w:val="0"/>
                            <w:sz w:val="20"/>
                            <w:szCs w:val="20"/>
                          </w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eqArr>
                              <m:eqArrPr>
                                <m:ctrlPr>
                                  <w:rPr>
                                    <w:rFonts w:ascii="Cambria Math" w:eastAsia="宋体" w:hAnsi="Cambria Math" w:cs="宋体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eqArrPr>
                              <m:e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1,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Lucida Console" w:eastAsia="宋体" w:hAnsi="Lucida Console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存活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Lucida Console" w:eastAsia="宋体" w:hAnsi="Lucida Console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被射中</m:t>
                                </m:r>
                              </m:e>
                            </m:eqArr>
                          </m:e>
                        </m:d>
                      </m:oMath>
                      <w:r w:rsidRPr="000F030F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，则</w:t>
                      </w:r>
                      <w:r w:rsidRPr="000F030F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  <w:br/>
                      </w:r>
                      <m:oMathPara>
                        <m:oMath>
                          <m:r>
                            <w:rPr>
                              <w:rFonts w:ascii="Cambria Math" w:eastAsia="宋体" w:hAnsi="Cambria Math" w:cs="宋体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P</m:t>
                          </m:r>
                          <m:r>
                            <m:rPr>
                              <m:lit/>
                            </m:rP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{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宋体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ξ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=1</m:t>
                          </m:r>
                          <m:r>
                            <w:rPr>
                              <w:rFonts w:ascii="Cambria Math" w:eastAsia="宋体" w:hAnsi="Cambria Math" w:cs="宋体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}</m:t>
                          </m:r>
                          <m: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eastAsia="宋体" w:hAnsi="Cambria Math" w:cs="宋体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n</m:t>
                              </m:r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=0</m:t>
                              </m:r>
                            </m:sub>
                            <m:sup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10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C</m:t>
                                  </m:r>
                                  <m:ctrlPr>
                                    <w:rPr>
                                      <w:rFonts w:ascii="Cambria Math" w:eastAsia="宋体" w:hAnsi="Cambria Math" w:cs="宋体" w:hint="eastAsia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10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宋体" w:hAnsi="Cambria Math" w:cs="宋体"/>
                                              <w:i/>
                                              <w:color w:val="000000"/>
                                              <w:kern w:val="0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宋体" w:hAnsi="Cambria Math" w:cs="宋体"/>
                                              <w:color w:val="000000"/>
                                              <w:kern w:val="0"/>
                                              <w:sz w:val="20"/>
                                              <w:szCs w:val="20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宋体" w:hAnsi="Cambria Math" w:cs="宋体"/>
                                              <w:color w:val="000000"/>
                                              <w:kern w:val="0"/>
                                              <w:sz w:val="20"/>
                                              <w:szCs w:val="20"/>
                                            </w:rPr>
                                            <m:t>10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宋体" w:hAnsi="Cambria Math" w:cs="宋体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1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宋体" w:hAnsi="Cambria Math" w:cs="宋体"/>
                                              <w:i/>
                                              <w:color w:val="000000"/>
                                              <w:kern w:val="0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宋体" w:hAnsi="Cambria Math" w:cs="宋体"/>
                                              <w:color w:val="000000"/>
                                              <w:kern w:val="0"/>
                                              <w:sz w:val="20"/>
                                              <w:szCs w:val="20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宋体" w:hAnsi="Cambria Math" w:cs="宋体"/>
                                              <w:color w:val="000000"/>
                                              <w:kern w:val="0"/>
                                              <w:sz w:val="20"/>
                                              <w:szCs w:val="20"/>
                                            </w:rPr>
                                            <m:t>10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10-</m:t>
                                  </m:r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⋅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eastAsia="宋体" w:hAnsi="Cambria Math" w:cs="宋体"/>
                                          <w:i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宋体" w:hAnsi="Cambria Math" w:cs="宋体"/>
                                          <w:color w:val="000000"/>
                                          <w:kern w:val="0"/>
                                          <w:sz w:val="20"/>
                                          <w:szCs w:val="20"/>
                                        </w:rPr>
                                        <m:t>1-0.7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sup>
                              </m:sSup>
                            </m:e>
                          </m:nary>
                          <m: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="宋体" w:hAnsi="Cambria Math" w:cs="宋体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0.93</m:t>
                              </m:r>
                            </m:e>
                            <m:sup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10</m:t>
                              </m:r>
                            </m:sup>
                          </m:sSup>
                        </m:oMath>
                      </m:oMathPara>
                    </w:p>
                    <w:p w14:paraId="4DF17491" w14:textId="23EA3CAC" w:rsidR="000F030F" w:rsidRPr="000F030F" w:rsidRDefault="000F030F" w:rsidP="000F030F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F030F"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  <w:t>即</w:t>
                      </w:r>
                      <m:oMath>
                        <m:r>
                          <w:rPr>
                            <w:rFonts w:ascii="Cambria Math" w:eastAsia="宋体" w:hAnsi="Cambria Math" w:cs="宋体" w:hint="eastAsia"/>
                            <w:color w:val="000000"/>
                            <w:kern w:val="0"/>
                            <w:sz w:val="20"/>
                            <w:szCs w:val="20"/>
                          </w:rPr>
                          <m:t>E</m:t>
                        </m:r>
                        <m:d>
                          <m:dPr>
                            <m:begChr m:val="（"/>
                            <m:endChr m:val="）"/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宋体"/>
                                    <w:i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宋体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ξ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Cambria Math" w:cs="宋体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宋体" w:hAnsi="Cambria Math" w:cs="宋体"/>
                            <w:color w:val="000000"/>
                            <w:kern w:val="0"/>
                            <w:sz w:val="20"/>
                            <w:szCs w:val="20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 w:cs="宋体"/>
                                <w:i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0.93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m:t>10</m:t>
                            </m:r>
                          </m:sup>
                        </m:sSup>
                      </m:oMath>
                      <w:r w:rsidRPr="000F030F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  <w:t>。于是</w:t>
                      </w:r>
                      <w:r w:rsidRPr="000F030F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  <w:br/>
                      </w:r>
                      <m:oMathPara>
                        <m:oMath>
                          <m:r>
                            <w:rPr>
                              <w:rFonts w:ascii="Cambria Math" w:eastAsia="宋体" w:hAnsi="Cambria Math" w:cs="宋体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E</m:t>
                          </m:r>
                          <m:d>
                            <m:dPr>
                              <m:ctrlPr>
                                <w:rPr>
                                  <w:rFonts w:ascii="Cambria Math" w:eastAsia="宋体" w:hAnsi="Cambria Math" w:cs="宋体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η</m:t>
                              </m:r>
                            </m:e>
                          </m:d>
                          <m: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=</m:t>
                          </m:r>
                          <m:r>
                            <w:rPr>
                              <w:rFonts w:ascii="Cambria Math" w:eastAsia="宋体" w:hAnsi="Cambria Math" w:cs="宋体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E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eastAsia="宋体" w:hAnsi="Cambria Math" w:cs="宋体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="宋体" w:hAnsi="Cambria Math" w:cs="宋体" w:hint="eastAsia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i</m:t>
                              </m:r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=1</m:t>
                              </m:r>
                            </m:sub>
                            <m:sup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10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宋体"/>
                                      <w:i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宋体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ξ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宋体" w:hint="eastAsia"/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nary>
                          <m: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=10⋅</m:t>
                          </m:r>
                          <m:sSup>
                            <m:sSupPr>
                              <m:ctrlPr>
                                <w:rPr>
                                  <w:rFonts w:ascii="Cambria Math" w:eastAsia="宋体" w:hAnsi="Cambria Math" w:cs="宋体"/>
                                  <w:i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0.93</m:t>
                              </m:r>
                            </m:e>
                            <m:sup>
                              <m:r>
                                <w:rPr>
                                  <w:rFonts w:ascii="Cambria Math" w:eastAsia="宋体" w:hAnsi="Cambria Math" w:cs="宋体"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m:t>10</m:t>
                              </m:r>
                            </m:sup>
                          </m:sSup>
                          <m:r>
                            <w:rPr>
                              <w:rFonts w:ascii="Cambria Math" w:eastAsia="宋体" w:hAnsi="Cambria Math" w:cs="宋体"/>
                              <w:color w:val="000000"/>
                              <w:kern w:val="0"/>
                              <w:sz w:val="20"/>
                              <w:szCs w:val="20"/>
                            </w:rPr>
                            <m:t>=4.8398</m:t>
                          </m:r>
                        </m:oMath>
                      </m:oMathPara>
                    </w:p>
                    <w:p w14:paraId="3BFF6C6A" w14:textId="77777777" w:rsidR="000F030F" w:rsidRPr="000F030F" w:rsidRDefault="000F030F" w:rsidP="000F030F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0F030F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shoot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gramStart"/>
                      <w:r w:rsidRPr="000F030F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function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p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{</w:t>
                      </w:r>
                    </w:p>
                    <w:p w14:paraId="50EEE610" w14:textId="77777777" w:rsidR="000F030F" w:rsidRPr="000F030F" w:rsidRDefault="000F030F" w:rsidP="000F030F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0F030F">
                        <w:rPr>
                          <w:rFonts w:ascii="Consolas" w:eastAsia="宋体" w:hAnsi="Consolas" w:cs="宋体"/>
                          <w:color w:val="6A9955"/>
                          <w:kern w:val="0"/>
                          <w:szCs w:val="21"/>
                        </w:rPr>
                        <w:t># n: hunter, m: duck</w:t>
                      </w:r>
                    </w:p>
                    <w:p w14:paraId="77FCDF8E" w14:textId="77777777" w:rsidR="000F030F" w:rsidRPr="000F030F" w:rsidRDefault="000F030F" w:rsidP="000F030F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x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gramStart"/>
                      <w:r w:rsidRPr="000F030F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sample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0F030F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0F030F">
                        <w:rPr>
                          <w:rFonts w:ascii="Consolas" w:eastAsia="宋体" w:hAnsi="Consolas" w:cs="宋体"/>
                          <w:color w:val="569CD6"/>
                          <w:kern w:val="0"/>
                          <w:szCs w:val="21"/>
                        </w:rPr>
                        <w:t>: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replace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T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3B19526E" w14:textId="77777777" w:rsidR="000F030F" w:rsidRPr="000F030F" w:rsidRDefault="000F030F" w:rsidP="000F030F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flag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spellStart"/>
                      <w:proofErr w:type="gramStart"/>
                      <w:r w:rsidRPr="000F030F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rbinom</w:t>
                      </w:r>
                      <w:proofErr w:type="spellEnd"/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0F030F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p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) == </w:t>
                      </w:r>
                      <w:r w:rsidRPr="000F030F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</w:t>
                      </w:r>
                      <w:r w:rsidRPr="000F030F">
                        <w:rPr>
                          <w:rFonts w:ascii="Consolas" w:eastAsia="宋体" w:hAnsi="Consolas" w:cs="宋体"/>
                          <w:color w:val="6A9955"/>
                          <w:kern w:val="0"/>
                          <w:szCs w:val="21"/>
                        </w:rPr>
                        <w:t># must be logical values</w:t>
                      </w:r>
                    </w:p>
                    <w:p w14:paraId="557C2BF0" w14:textId="77777777" w:rsidR="000F030F" w:rsidRPr="000F030F" w:rsidRDefault="000F030F" w:rsidP="000F030F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proofErr w:type="gramStart"/>
                      <w:r w:rsidRPr="000F030F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return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- </w:t>
                      </w:r>
                      <w:r w:rsidRPr="000F030F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length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0F030F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unique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x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[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flag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])))</w:t>
                      </w:r>
                    </w:p>
                    <w:p w14:paraId="17AE7832" w14:textId="77777777" w:rsidR="000F030F" w:rsidRPr="000F030F" w:rsidRDefault="000F030F" w:rsidP="000F030F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}</w:t>
                      </w:r>
                    </w:p>
                    <w:p w14:paraId="1B45E01F" w14:textId="77777777" w:rsidR="000F030F" w:rsidRPr="000F030F" w:rsidRDefault="000F030F" w:rsidP="000F030F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0F030F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0000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;</w:t>
                      </w:r>
                    </w:p>
                    <w:p w14:paraId="62B3C373" w14:textId="77777777" w:rsidR="000F030F" w:rsidRPr="000F030F" w:rsidRDefault="000F030F" w:rsidP="000F030F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um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0F030F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0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;</w:t>
                      </w:r>
                    </w:p>
                    <w:p w14:paraId="255E09D7" w14:textId="77777777" w:rsidR="000F030F" w:rsidRPr="000F030F" w:rsidRDefault="000F030F" w:rsidP="000F030F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proofErr w:type="gramStart"/>
                      <w:r w:rsidRPr="000F030F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for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spellStart"/>
                      <w:proofErr w:type="gramEnd"/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i</w:t>
                      </w:r>
                      <w:proofErr w:type="spellEnd"/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</w:t>
                      </w:r>
                      <w:r w:rsidRPr="000F030F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in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</w:t>
                      </w:r>
                      <w:r w:rsidRPr="000F030F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</w:t>
                      </w:r>
                      <w:r w:rsidRPr="000F030F">
                        <w:rPr>
                          <w:rFonts w:ascii="Consolas" w:eastAsia="宋体" w:hAnsi="Consolas" w:cs="宋体"/>
                          <w:color w:val="569CD6"/>
                          <w:kern w:val="0"/>
                          <w:szCs w:val="21"/>
                        </w:rPr>
                        <w:t>: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{</w:t>
                      </w:r>
                    </w:p>
                    <w:p w14:paraId="23AC48A3" w14:textId="77777777" w:rsidR="000F030F" w:rsidRPr="000F030F" w:rsidRDefault="000F030F" w:rsidP="000F030F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um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um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+ </w:t>
                      </w:r>
                      <w:proofErr w:type="gramStart"/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hoot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0F030F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0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0F030F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0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0F030F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0.7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;</w:t>
                      </w:r>
                    </w:p>
                    <w:p w14:paraId="236B4C4A" w14:textId="77777777" w:rsidR="000F030F" w:rsidRPr="000F030F" w:rsidRDefault="000F030F" w:rsidP="000F030F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}</w:t>
                      </w:r>
                    </w:p>
                    <w:p w14:paraId="665A79C3" w14:textId="77777777" w:rsidR="000F030F" w:rsidRPr="000F030F" w:rsidRDefault="000F030F" w:rsidP="000F030F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E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sum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/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0F030F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; </w:t>
                      </w:r>
                      <w:r w:rsidRPr="000F030F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E</w:t>
                      </w:r>
                    </w:p>
                    <w:p w14:paraId="53630C43" w14:textId="77777777" w:rsidR="000F030F" w:rsidRPr="000F030F" w:rsidRDefault="000F030F" w:rsidP="000F030F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F030F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4.8311</w:t>
                      </w:r>
                    </w:p>
                    <w:p w14:paraId="69D67CF1" w14:textId="77777777" w:rsidR="002247BE" w:rsidRPr="006C5502" w:rsidRDefault="002247BE" w:rsidP="002247BE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4DB6DC14" w14:textId="77777777" w:rsidR="002247BE" w:rsidRDefault="002247BE" w:rsidP="002247BE">
      <w:pPr>
        <w:pStyle w:val="a3"/>
        <w:ind w:left="360" w:firstLineChars="0" w:firstLine="0"/>
        <w:rPr>
          <w:rFonts w:hint="eastAsia"/>
        </w:rPr>
      </w:pPr>
    </w:p>
    <w:p w14:paraId="2381CC8E" w14:textId="4D1D1BA8" w:rsidR="00F7243D" w:rsidRDefault="00F7243D" w:rsidP="00114FE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查找三门问题的相关资料，进行理论分析和模拟分析。</w:t>
      </w:r>
    </w:p>
    <w:p w14:paraId="70C8A8AB" w14:textId="77777777" w:rsidR="000D6971" w:rsidRDefault="000D6971" w:rsidP="000D6971">
      <w:pPr>
        <w:pStyle w:val="a3"/>
        <w:ind w:left="360" w:firstLineChars="0" w:firstLine="0"/>
      </w:pPr>
    </w:p>
    <w:p w14:paraId="39FA31FE" w14:textId="61399A99" w:rsidR="000D6971" w:rsidRDefault="000D6971" w:rsidP="000D6971">
      <w:pPr>
        <w:pStyle w:val="a3"/>
        <w:ind w:left="360" w:firstLineChars="0" w:firstLine="0"/>
      </w:pPr>
      <w:r>
        <w:rPr>
          <w:rFonts w:hint="eastAsia"/>
        </w:rPr>
        <w:t>理论分析：</w:t>
      </w:r>
    </w:p>
    <w:p w14:paraId="0E7D3D44" w14:textId="5FBC0D7C" w:rsidR="000D6971" w:rsidRDefault="00F2106A" w:rsidP="000D6971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正面考虑，显然不换</w:t>
      </w:r>
      <w:proofErr w:type="gramStart"/>
      <w:r>
        <w:rPr>
          <w:rFonts w:hint="eastAsia"/>
        </w:rPr>
        <w:t>门赢得</w:t>
      </w:r>
      <w:proofErr w:type="gramEnd"/>
      <w:r>
        <w:rPr>
          <w:rFonts w:hint="eastAsia"/>
        </w:rPr>
        <w:t>汽车的概率是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hint="eastAsia"/>
        </w:rPr>
        <w:t>（主持人选择的一定是羊，拉开门前后无影响），从而换</w:t>
      </w:r>
      <w:proofErr w:type="gramStart"/>
      <w:r>
        <w:rPr>
          <w:rFonts w:hint="eastAsia"/>
        </w:rPr>
        <w:t>门赢得</w:t>
      </w:r>
      <w:proofErr w:type="gramEnd"/>
      <w:r>
        <w:rPr>
          <w:rFonts w:hint="eastAsia"/>
        </w:rPr>
        <w:t>汽车的概率是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hint="eastAsia"/>
        </w:rPr>
        <w:t>。反面考虑，</w:t>
      </w:r>
      <w:r w:rsidR="007D6E54">
        <w:rPr>
          <w:rFonts w:hint="eastAsia"/>
        </w:rPr>
        <w:t>特别要注意主持人的选择不是随机的，而是根据第一次选择而定的，即记</w:t>
      </w:r>
      <m:oMath>
        <m:r>
          <w:rPr>
            <w:rFonts w:ascii="Cambria Math" w:hAnsi="Cambria Math" w:hint="eastAsia"/>
          </w:rPr>
          <m:t>A</m:t>
        </m:r>
      </m:oMath>
      <w:r w:rsidR="007D6E54">
        <w:rPr>
          <w:rFonts w:hint="eastAsia"/>
        </w:rPr>
        <w:t>：换</w:t>
      </w:r>
      <w:proofErr w:type="gramStart"/>
      <w:r w:rsidR="007D6E54">
        <w:rPr>
          <w:rFonts w:hint="eastAsia"/>
        </w:rPr>
        <w:t>门赢得</w:t>
      </w:r>
      <w:proofErr w:type="gramEnd"/>
      <w:r w:rsidR="007D6E54">
        <w:rPr>
          <w:rFonts w:hint="eastAsia"/>
        </w:rPr>
        <w:t>汽车，</w:t>
      </w:r>
      <m:oMath>
        <m:r>
          <w:rPr>
            <w:rFonts w:ascii="Cambria Math" w:hAnsi="Cambria Math" w:hint="eastAsia"/>
          </w:rPr>
          <m:t>B</m:t>
        </m:r>
      </m:oMath>
      <w:r w:rsidR="007D6E54">
        <w:rPr>
          <w:rFonts w:hint="eastAsia"/>
        </w:rPr>
        <w:t>：不换</w:t>
      </w:r>
      <w:proofErr w:type="gramStart"/>
      <w:r w:rsidR="007D6E54">
        <w:rPr>
          <w:rFonts w:hint="eastAsia"/>
        </w:rPr>
        <w:t>门赢得</w:t>
      </w:r>
      <w:proofErr w:type="gramEnd"/>
      <w:r w:rsidR="007D6E54">
        <w:rPr>
          <w:rFonts w:hint="eastAsia"/>
        </w:rPr>
        <w:t>汽车，则</w:t>
      </w:r>
      <m:oMath>
        <m:r>
          <w:rPr>
            <w:rFonts w:ascii="Cambria Math" w:hAnsi="Cambria Math" w:hint="eastAsia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A</m:t>
            </m:r>
            <m:r>
              <w:rPr>
                <w:rFonts w:ascii="Cambria Math" w:hAnsi="Cambria Math"/>
              </w:rPr>
              <m:t>∣</m:t>
            </m:r>
            <m:r>
              <w:rPr>
                <w:rFonts w:ascii="Cambria Math" w:hAnsi="Cambria Math" w:hint="eastAsia"/>
              </w:rPr>
              <m:t>B</m:t>
            </m:r>
          </m:e>
        </m:d>
        <m:r>
          <w:rPr>
            <w:rFonts w:ascii="Cambria Math" w:hAnsi="Cambria Math"/>
          </w:rPr>
          <m:t>=0</m:t>
        </m:r>
      </m:oMath>
      <w:r w:rsidR="007D6E54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A</m:t>
            </m:r>
            <m:r>
              <w:rPr>
                <w:rFonts w:ascii="Cambria Math" w:hAnsi="Cambria Math"/>
              </w:rPr>
              <m:t>∣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B</m:t>
                </m:r>
              </m:e>
            </m:acc>
          </m:e>
        </m:d>
        <m:r>
          <w:rPr>
            <w:rFonts w:ascii="Cambria Math" w:hAnsi="Cambria Math"/>
          </w:rPr>
          <m:t>=1</m:t>
        </m:r>
      </m:oMath>
      <w:r w:rsidR="007D6E54">
        <w:rPr>
          <w:rFonts w:hint="eastAsia"/>
        </w:rPr>
        <w:t>，于是</w:t>
      </w:r>
      <w:r w:rsidR="007D6E54">
        <w:br/>
      </w:r>
      <m:oMathPara>
        <m:oMath>
          <m:r>
            <w:rPr>
              <w:rFonts w:ascii="Cambria Math" w:hAnsi="Cambria Math" w:hint="eastAsia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A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hint="eastAsia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A</m:t>
              </m:r>
              <m:r>
                <w:rPr>
                  <w:rFonts w:ascii="Cambria Math" w:hAnsi="Cambria Math"/>
                </w:rPr>
                <m:t>∣</m:t>
              </m:r>
              <m:r>
                <w:rPr>
                  <w:rFonts w:ascii="Cambria Math" w:hAnsi="Cambria Math" w:hint="eastAsia"/>
                </w:rPr>
                <m:t>B</m:t>
              </m:r>
            </m:e>
          </m:d>
          <m:r>
            <w:rPr>
              <w:rFonts w:ascii="Cambria Math" w:hAnsi="Cambria Math" w:hint="eastAsia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B</m:t>
              </m:r>
            </m:e>
          </m:d>
          <m:r>
            <w:rPr>
              <w:rFonts w:ascii="Cambria Math" w:hAnsi="Cambria Math"/>
            </w:rPr>
            <m:t>+</m:t>
          </m:r>
          <m:r>
            <w:rPr>
              <w:rFonts w:ascii="Cambria Math" w:hAnsi="Cambria Math" w:hint="eastAsia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A</m:t>
              </m:r>
              <m:r>
                <w:rPr>
                  <w:rFonts w:ascii="Cambria Math" w:hAnsi="Cambria Math"/>
                </w:rPr>
                <m:t>∣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B</m:t>
                  </m:r>
                </m:e>
              </m:acc>
            </m:e>
          </m:d>
          <m:r>
            <w:rPr>
              <w:rFonts w:ascii="Cambria Math" w:hAnsi="Cambria Math" w:hint="eastAsia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B</m:t>
                  </m:r>
                  <m:ctrlPr>
                    <w:rPr>
                      <w:rFonts w:ascii="Cambria Math" w:hAnsi="Cambria Math" w:hint="eastAsia"/>
                      <w:i/>
                    </w:rPr>
                  </m:ctrlPr>
                </m:e>
              </m:acc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</m:oMath>
      </m:oMathPara>
    </w:p>
    <w:p w14:paraId="3B8DD97A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DCDCAA"/>
          <w:kern w:val="0"/>
          <w:szCs w:val="21"/>
        </w:rPr>
        <w:t>door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proofErr w:type="gramStart"/>
      <w:r w:rsidRPr="00F2106A">
        <w:rPr>
          <w:rFonts w:ascii="Consolas" w:eastAsia="宋体" w:hAnsi="Consolas" w:cs="宋体"/>
          <w:color w:val="C586C0"/>
          <w:kern w:val="0"/>
          <w:szCs w:val="21"/>
        </w:rPr>
        <w:t>function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(</w:t>
      </w:r>
      <w:proofErr w:type="gramEnd"/>
      <w:r w:rsidRPr="00F2106A">
        <w:rPr>
          <w:rFonts w:ascii="Consolas" w:eastAsia="宋体" w:hAnsi="Consolas" w:cs="宋体"/>
          <w:color w:val="D4D4D4"/>
          <w:kern w:val="0"/>
          <w:szCs w:val="21"/>
        </w:rPr>
        <w:t>){</w:t>
      </w:r>
    </w:p>
    <w:p w14:paraId="4BDCEE9E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  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car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proofErr w:type="gramStart"/>
      <w:r w:rsidRPr="00F2106A">
        <w:rPr>
          <w:rFonts w:ascii="Consolas" w:eastAsia="宋体" w:hAnsi="Consolas" w:cs="宋体"/>
          <w:color w:val="DCDCAA"/>
          <w:kern w:val="0"/>
          <w:szCs w:val="21"/>
        </w:rPr>
        <w:t>sample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(</w:t>
      </w:r>
      <w:proofErr w:type="gramEnd"/>
      <w:r w:rsidRPr="00F2106A">
        <w:rPr>
          <w:rFonts w:ascii="Consolas" w:eastAsia="宋体" w:hAnsi="Consolas" w:cs="宋体"/>
          <w:color w:val="B5CEA8"/>
          <w:kern w:val="0"/>
          <w:szCs w:val="21"/>
        </w:rPr>
        <w:t>1</w:t>
      </w:r>
      <w:r w:rsidRPr="00F2106A">
        <w:rPr>
          <w:rFonts w:ascii="Consolas" w:eastAsia="宋体" w:hAnsi="Consolas" w:cs="宋体"/>
          <w:color w:val="569CD6"/>
          <w:kern w:val="0"/>
          <w:szCs w:val="21"/>
        </w:rPr>
        <w:t>:</w:t>
      </w:r>
      <w:r w:rsidRPr="00F2106A">
        <w:rPr>
          <w:rFonts w:ascii="Consolas" w:eastAsia="宋体" w:hAnsi="Consolas" w:cs="宋体"/>
          <w:color w:val="B5CEA8"/>
          <w:kern w:val="0"/>
          <w:szCs w:val="21"/>
        </w:rPr>
        <w:t>3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, </w:t>
      </w:r>
      <w:r w:rsidRPr="00F2106A">
        <w:rPr>
          <w:rFonts w:ascii="Consolas" w:eastAsia="宋体" w:hAnsi="Consolas" w:cs="宋体"/>
          <w:color w:val="B5CEA8"/>
          <w:kern w:val="0"/>
          <w:szCs w:val="21"/>
        </w:rPr>
        <w:t>1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)</w:t>
      </w:r>
    </w:p>
    <w:p w14:paraId="75BB004E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  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choose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proofErr w:type="gramStart"/>
      <w:r w:rsidRPr="00F2106A">
        <w:rPr>
          <w:rFonts w:ascii="Consolas" w:eastAsia="宋体" w:hAnsi="Consolas" w:cs="宋体"/>
          <w:color w:val="DCDCAA"/>
          <w:kern w:val="0"/>
          <w:szCs w:val="21"/>
        </w:rPr>
        <w:t>sample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(</w:t>
      </w:r>
      <w:proofErr w:type="gramEnd"/>
      <w:r w:rsidRPr="00F2106A">
        <w:rPr>
          <w:rFonts w:ascii="Consolas" w:eastAsia="宋体" w:hAnsi="Consolas" w:cs="宋体"/>
          <w:color w:val="B5CEA8"/>
          <w:kern w:val="0"/>
          <w:szCs w:val="21"/>
        </w:rPr>
        <w:t>1</w:t>
      </w:r>
      <w:r w:rsidRPr="00F2106A">
        <w:rPr>
          <w:rFonts w:ascii="Consolas" w:eastAsia="宋体" w:hAnsi="Consolas" w:cs="宋体"/>
          <w:color w:val="569CD6"/>
          <w:kern w:val="0"/>
          <w:szCs w:val="21"/>
        </w:rPr>
        <w:t>:</w:t>
      </w:r>
      <w:r w:rsidRPr="00F2106A">
        <w:rPr>
          <w:rFonts w:ascii="Consolas" w:eastAsia="宋体" w:hAnsi="Consolas" w:cs="宋体"/>
          <w:color w:val="B5CEA8"/>
          <w:kern w:val="0"/>
          <w:szCs w:val="21"/>
        </w:rPr>
        <w:t>3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, </w:t>
      </w:r>
      <w:r w:rsidRPr="00F2106A">
        <w:rPr>
          <w:rFonts w:ascii="Consolas" w:eastAsia="宋体" w:hAnsi="Consolas" w:cs="宋体"/>
          <w:color w:val="B5CEA8"/>
          <w:kern w:val="0"/>
          <w:szCs w:val="21"/>
        </w:rPr>
        <w:t>1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)</w:t>
      </w:r>
    </w:p>
    <w:p w14:paraId="2207B988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  </w:t>
      </w:r>
      <w:proofErr w:type="gramStart"/>
      <w:r w:rsidRPr="00F2106A">
        <w:rPr>
          <w:rFonts w:ascii="Consolas" w:eastAsia="宋体" w:hAnsi="Consolas" w:cs="宋体"/>
          <w:color w:val="C586C0"/>
          <w:kern w:val="0"/>
          <w:szCs w:val="21"/>
        </w:rPr>
        <w:t>if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(</w:t>
      </w:r>
      <w:proofErr w:type="gramEnd"/>
      <w:r w:rsidRPr="00F2106A">
        <w:rPr>
          <w:rFonts w:ascii="Consolas" w:eastAsia="宋体" w:hAnsi="Consolas" w:cs="宋体"/>
          <w:color w:val="9CDCFE"/>
          <w:kern w:val="0"/>
          <w:szCs w:val="21"/>
        </w:rPr>
        <w:t>choose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== 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car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){</w:t>
      </w:r>
    </w:p>
    <w:p w14:paraId="1D65605D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    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remain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T</w:t>
      </w:r>
    </w:p>
    <w:p w14:paraId="552E8DFA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    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change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F</w:t>
      </w:r>
    </w:p>
    <w:p w14:paraId="76098084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D4D4D4"/>
          <w:kern w:val="0"/>
          <w:szCs w:val="21"/>
        </w:rPr>
        <w:t>  }</w:t>
      </w:r>
    </w:p>
    <w:p w14:paraId="659439D8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  </w:t>
      </w:r>
      <w:proofErr w:type="gramStart"/>
      <w:r w:rsidRPr="00F2106A">
        <w:rPr>
          <w:rFonts w:ascii="Consolas" w:eastAsia="宋体" w:hAnsi="Consolas" w:cs="宋体"/>
          <w:color w:val="C586C0"/>
          <w:kern w:val="0"/>
          <w:szCs w:val="21"/>
        </w:rPr>
        <w:t>else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{</w:t>
      </w:r>
      <w:proofErr w:type="gramEnd"/>
    </w:p>
    <w:p w14:paraId="027BF0E9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  <w:lang w:val="fr-FR"/>
        </w:rPr>
      </w:pPr>
      <w:r w:rsidRPr="00F2106A">
        <w:rPr>
          <w:rFonts w:ascii="Consolas" w:eastAsia="宋体" w:hAnsi="Consolas" w:cs="宋体"/>
          <w:color w:val="D4D4D4"/>
          <w:kern w:val="0"/>
          <w:szCs w:val="21"/>
        </w:rPr>
        <w:lastRenderedPageBreak/>
        <w:t xml:space="preserve">    </w:t>
      </w:r>
      <w:proofErr w:type="spellStart"/>
      <w:proofErr w:type="gramStart"/>
      <w:r w:rsidRPr="00F2106A">
        <w:rPr>
          <w:rFonts w:ascii="Consolas" w:eastAsia="宋体" w:hAnsi="Consolas" w:cs="宋体"/>
          <w:color w:val="9CDCFE"/>
          <w:kern w:val="0"/>
          <w:szCs w:val="21"/>
          <w:lang w:val="fr-FR"/>
        </w:rPr>
        <w:t>remain</w:t>
      </w:r>
      <w:proofErr w:type="spellEnd"/>
      <w:proofErr w:type="gramEnd"/>
      <w:r w:rsidRPr="00F2106A">
        <w:rPr>
          <w:rFonts w:ascii="Consolas" w:eastAsia="宋体" w:hAnsi="Consolas" w:cs="宋体"/>
          <w:color w:val="D4D4D4"/>
          <w:kern w:val="0"/>
          <w:szCs w:val="21"/>
          <w:lang w:val="fr-FR"/>
        </w:rPr>
        <w:t xml:space="preserve"> &lt;- </w:t>
      </w:r>
      <w:r w:rsidRPr="00F2106A">
        <w:rPr>
          <w:rFonts w:ascii="Consolas" w:eastAsia="宋体" w:hAnsi="Consolas" w:cs="宋体"/>
          <w:color w:val="9CDCFE"/>
          <w:kern w:val="0"/>
          <w:szCs w:val="21"/>
          <w:lang w:val="fr-FR"/>
        </w:rPr>
        <w:t>F</w:t>
      </w:r>
    </w:p>
    <w:p w14:paraId="67D5BB29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  <w:lang w:val="fr-FR"/>
        </w:rPr>
      </w:pPr>
      <w:r w:rsidRPr="00F2106A">
        <w:rPr>
          <w:rFonts w:ascii="Consolas" w:eastAsia="宋体" w:hAnsi="Consolas" w:cs="宋体"/>
          <w:color w:val="D4D4D4"/>
          <w:kern w:val="0"/>
          <w:szCs w:val="21"/>
          <w:lang w:val="fr-FR"/>
        </w:rPr>
        <w:t xml:space="preserve">    </w:t>
      </w:r>
      <w:proofErr w:type="gramStart"/>
      <w:r w:rsidRPr="00F2106A">
        <w:rPr>
          <w:rFonts w:ascii="Consolas" w:eastAsia="宋体" w:hAnsi="Consolas" w:cs="宋体"/>
          <w:color w:val="9CDCFE"/>
          <w:kern w:val="0"/>
          <w:szCs w:val="21"/>
          <w:lang w:val="fr-FR"/>
        </w:rPr>
        <w:t>change</w:t>
      </w:r>
      <w:proofErr w:type="gramEnd"/>
      <w:r w:rsidRPr="00F2106A">
        <w:rPr>
          <w:rFonts w:ascii="Consolas" w:eastAsia="宋体" w:hAnsi="Consolas" w:cs="宋体"/>
          <w:color w:val="D4D4D4"/>
          <w:kern w:val="0"/>
          <w:szCs w:val="21"/>
          <w:lang w:val="fr-FR"/>
        </w:rPr>
        <w:t xml:space="preserve"> &lt;- </w:t>
      </w:r>
      <w:r w:rsidRPr="00F2106A">
        <w:rPr>
          <w:rFonts w:ascii="Consolas" w:eastAsia="宋体" w:hAnsi="Consolas" w:cs="宋体"/>
          <w:color w:val="9CDCFE"/>
          <w:kern w:val="0"/>
          <w:szCs w:val="21"/>
          <w:lang w:val="fr-FR"/>
        </w:rPr>
        <w:t>T</w:t>
      </w:r>
    </w:p>
    <w:p w14:paraId="0D7A0DA9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  <w:lang w:val="fr-FR"/>
        </w:rPr>
      </w:pPr>
      <w:r w:rsidRPr="00F2106A">
        <w:rPr>
          <w:rFonts w:ascii="Consolas" w:eastAsia="宋体" w:hAnsi="Consolas" w:cs="宋体"/>
          <w:color w:val="D4D4D4"/>
          <w:kern w:val="0"/>
          <w:szCs w:val="21"/>
          <w:lang w:val="fr-FR"/>
        </w:rPr>
        <w:t>  }</w:t>
      </w:r>
    </w:p>
    <w:p w14:paraId="1E6AB6E2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  <w:lang w:val="fr-FR"/>
        </w:rPr>
      </w:pPr>
      <w:r w:rsidRPr="00F2106A">
        <w:rPr>
          <w:rFonts w:ascii="Consolas" w:eastAsia="宋体" w:hAnsi="Consolas" w:cs="宋体"/>
          <w:color w:val="D4D4D4"/>
          <w:kern w:val="0"/>
          <w:szCs w:val="21"/>
          <w:lang w:val="fr-FR"/>
        </w:rPr>
        <w:t xml:space="preserve">  </w:t>
      </w:r>
      <w:proofErr w:type="gramStart"/>
      <w:r w:rsidRPr="00F2106A">
        <w:rPr>
          <w:rFonts w:ascii="Consolas" w:eastAsia="宋体" w:hAnsi="Consolas" w:cs="宋体"/>
          <w:color w:val="DCDCAA"/>
          <w:kern w:val="0"/>
          <w:szCs w:val="21"/>
          <w:lang w:val="fr-FR"/>
        </w:rPr>
        <w:t>c</w:t>
      </w:r>
      <w:r w:rsidRPr="00F2106A">
        <w:rPr>
          <w:rFonts w:ascii="Consolas" w:eastAsia="宋体" w:hAnsi="Consolas" w:cs="宋体"/>
          <w:color w:val="D4D4D4"/>
          <w:kern w:val="0"/>
          <w:szCs w:val="21"/>
          <w:lang w:val="fr-FR"/>
        </w:rPr>
        <w:t>(</w:t>
      </w:r>
      <w:proofErr w:type="spellStart"/>
      <w:proofErr w:type="gramEnd"/>
      <w:r w:rsidRPr="00F2106A">
        <w:rPr>
          <w:rFonts w:ascii="Consolas" w:eastAsia="宋体" w:hAnsi="Consolas" w:cs="宋体"/>
          <w:color w:val="9CDCFE"/>
          <w:kern w:val="0"/>
          <w:szCs w:val="21"/>
          <w:lang w:val="fr-FR"/>
        </w:rPr>
        <w:t>remain</w:t>
      </w:r>
      <w:proofErr w:type="spellEnd"/>
      <w:r w:rsidRPr="00F2106A">
        <w:rPr>
          <w:rFonts w:ascii="Consolas" w:eastAsia="宋体" w:hAnsi="Consolas" w:cs="宋体"/>
          <w:color w:val="D4D4D4"/>
          <w:kern w:val="0"/>
          <w:szCs w:val="21"/>
          <w:lang w:val="fr-FR"/>
        </w:rPr>
        <w:t xml:space="preserve">, </w:t>
      </w:r>
      <w:r w:rsidRPr="00F2106A">
        <w:rPr>
          <w:rFonts w:ascii="Consolas" w:eastAsia="宋体" w:hAnsi="Consolas" w:cs="宋体"/>
          <w:color w:val="9CDCFE"/>
          <w:kern w:val="0"/>
          <w:szCs w:val="21"/>
          <w:lang w:val="fr-FR"/>
        </w:rPr>
        <w:t>change</w:t>
      </w:r>
      <w:r w:rsidRPr="00F2106A">
        <w:rPr>
          <w:rFonts w:ascii="Consolas" w:eastAsia="宋体" w:hAnsi="Consolas" w:cs="宋体"/>
          <w:color w:val="D4D4D4"/>
          <w:kern w:val="0"/>
          <w:szCs w:val="21"/>
          <w:lang w:val="fr-FR"/>
        </w:rPr>
        <w:t>)</w:t>
      </w:r>
    </w:p>
    <w:p w14:paraId="7EF6AF33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D4D4D4"/>
          <w:kern w:val="0"/>
          <w:szCs w:val="21"/>
        </w:rPr>
        <w:t>}</w:t>
      </w:r>
    </w:p>
    <w:p w14:paraId="58AC3315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9CDCFE"/>
          <w:kern w:val="0"/>
          <w:szCs w:val="21"/>
        </w:rPr>
        <w:t>N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r w:rsidRPr="00F2106A">
        <w:rPr>
          <w:rFonts w:ascii="Consolas" w:eastAsia="宋体" w:hAnsi="Consolas" w:cs="宋体"/>
          <w:color w:val="B5CEA8"/>
          <w:kern w:val="0"/>
          <w:szCs w:val="21"/>
        </w:rPr>
        <w:t>1000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;</w:t>
      </w:r>
    </w:p>
    <w:p w14:paraId="61309AB2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9CDCFE"/>
          <w:kern w:val="0"/>
          <w:szCs w:val="21"/>
        </w:rPr>
        <w:t>sum1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r w:rsidRPr="00F2106A">
        <w:rPr>
          <w:rFonts w:ascii="Consolas" w:eastAsia="宋体" w:hAnsi="Consolas" w:cs="宋体"/>
          <w:color w:val="B5CEA8"/>
          <w:kern w:val="0"/>
          <w:szCs w:val="21"/>
        </w:rPr>
        <w:t>0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;</w:t>
      </w:r>
    </w:p>
    <w:p w14:paraId="20AB985A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9CDCFE"/>
          <w:kern w:val="0"/>
          <w:szCs w:val="21"/>
        </w:rPr>
        <w:t>sum2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r w:rsidRPr="00F2106A">
        <w:rPr>
          <w:rFonts w:ascii="Consolas" w:eastAsia="宋体" w:hAnsi="Consolas" w:cs="宋体"/>
          <w:color w:val="B5CEA8"/>
          <w:kern w:val="0"/>
          <w:szCs w:val="21"/>
        </w:rPr>
        <w:t>0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;</w:t>
      </w:r>
    </w:p>
    <w:p w14:paraId="72006792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proofErr w:type="gramStart"/>
      <w:r w:rsidRPr="00F2106A">
        <w:rPr>
          <w:rFonts w:ascii="Consolas" w:eastAsia="宋体" w:hAnsi="Consolas" w:cs="宋体"/>
          <w:color w:val="C586C0"/>
          <w:kern w:val="0"/>
          <w:szCs w:val="21"/>
        </w:rPr>
        <w:t>for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(</w:t>
      </w:r>
      <w:proofErr w:type="spellStart"/>
      <w:proofErr w:type="gramEnd"/>
      <w:r w:rsidRPr="00F2106A">
        <w:rPr>
          <w:rFonts w:ascii="Consolas" w:eastAsia="宋体" w:hAnsi="Consolas" w:cs="宋体"/>
          <w:color w:val="9CDCFE"/>
          <w:kern w:val="0"/>
          <w:szCs w:val="21"/>
        </w:rPr>
        <w:t>i</w:t>
      </w:r>
      <w:proofErr w:type="spellEnd"/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</w:t>
      </w:r>
      <w:r w:rsidRPr="00F2106A">
        <w:rPr>
          <w:rFonts w:ascii="Consolas" w:eastAsia="宋体" w:hAnsi="Consolas" w:cs="宋体"/>
          <w:color w:val="C586C0"/>
          <w:kern w:val="0"/>
          <w:szCs w:val="21"/>
        </w:rPr>
        <w:t>in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</w:t>
      </w:r>
      <w:r w:rsidRPr="00F2106A">
        <w:rPr>
          <w:rFonts w:ascii="Consolas" w:eastAsia="宋体" w:hAnsi="Consolas" w:cs="宋体"/>
          <w:color w:val="B5CEA8"/>
          <w:kern w:val="0"/>
          <w:szCs w:val="21"/>
        </w:rPr>
        <w:t>1</w:t>
      </w:r>
      <w:r w:rsidRPr="00F2106A">
        <w:rPr>
          <w:rFonts w:ascii="Consolas" w:eastAsia="宋体" w:hAnsi="Consolas" w:cs="宋体"/>
          <w:color w:val="569CD6"/>
          <w:kern w:val="0"/>
          <w:szCs w:val="21"/>
        </w:rPr>
        <w:t>: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N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){</w:t>
      </w:r>
    </w:p>
    <w:p w14:paraId="149232B2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  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rt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proofErr w:type="gramStart"/>
      <w:r w:rsidRPr="00F2106A">
        <w:rPr>
          <w:rFonts w:ascii="Consolas" w:eastAsia="宋体" w:hAnsi="Consolas" w:cs="宋体"/>
          <w:color w:val="9CDCFE"/>
          <w:kern w:val="0"/>
          <w:szCs w:val="21"/>
        </w:rPr>
        <w:t>door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(</w:t>
      </w:r>
      <w:proofErr w:type="gramEnd"/>
      <w:r w:rsidRPr="00F2106A">
        <w:rPr>
          <w:rFonts w:ascii="Consolas" w:eastAsia="宋体" w:hAnsi="Consolas" w:cs="宋体"/>
          <w:color w:val="D4D4D4"/>
          <w:kern w:val="0"/>
          <w:szCs w:val="21"/>
        </w:rPr>
        <w:t>);</w:t>
      </w:r>
    </w:p>
    <w:p w14:paraId="47AF8472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  </w:t>
      </w:r>
      <w:r w:rsidRPr="00F2106A">
        <w:rPr>
          <w:rFonts w:ascii="Consolas" w:eastAsia="宋体" w:hAnsi="Consolas" w:cs="宋体"/>
          <w:color w:val="C586C0"/>
          <w:kern w:val="0"/>
          <w:szCs w:val="21"/>
        </w:rPr>
        <w:t>if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(</w:t>
      </w:r>
      <w:proofErr w:type="gramStart"/>
      <w:r w:rsidRPr="00F2106A">
        <w:rPr>
          <w:rFonts w:ascii="Consolas" w:eastAsia="宋体" w:hAnsi="Consolas" w:cs="宋体"/>
          <w:color w:val="9CDCFE"/>
          <w:kern w:val="0"/>
          <w:szCs w:val="21"/>
        </w:rPr>
        <w:t>rt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[</w:t>
      </w:r>
      <w:proofErr w:type="gramEnd"/>
      <w:r w:rsidRPr="00F2106A">
        <w:rPr>
          <w:rFonts w:ascii="Consolas" w:eastAsia="宋体" w:hAnsi="Consolas" w:cs="宋体"/>
          <w:color w:val="B5CEA8"/>
          <w:kern w:val="0"/>
          <w:szCs w:val="21"/>
        </w:rPr>
        <w:t>1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]) 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sum1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sum1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+ </w:t>
      </w:r>
      <w:r w:rsidRPr="00F2106A">
        <w:rPr>
          <w:rFonts w:ascii="Consolas" w:eastAsia="宋体" w:hAnsi="Consolas" w:cs="宋体"/>
          <w:color w:val="B5CEA8"/>
          <w:kern w:val="0"/>
          <w:szCs w:val="21"/>
        </w:rPr>
        <w:t>1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;</w:t>
      </w:r>
    </w:p>
    <w:p w14:paraId="3378E294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  </w:t>
      </w:r>
      <w:r w:rsidRPr="00F2106A">
        <w:rPr>
          <w:rFonts w:ascii="Consolas" w:eastAsia="宋体" w:hAnsi="Consolas" w:cs="宋体"/>
          <w:color w:val="C586C0"/>
          <w:kern w:val="0"/>
          <w:szCs w:val="21"/>
        </w:rPr>
        <w:t>if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(</w:t>
      </w:r>
      <w:proofErr w:type="gramStart"/>
      <w:r w:rsidRPr="00F2106A">
        <w:rPr>
          <w:rFonts w:ascii="Consolas" w:eastAsia="宋体" w:hAnsi="Consolas" w:cs="宋体"/>
          <w:color w:val="9CDCFE"/>
          <w:kern w:val="0"/>
          <w:szCs w:val="21"/>
        </w:rPr>
        <w:t>rt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[</w:t>
      </w:r>
      <w:proofErr w:type="gramEnd"/>
      <w:r w:rsidRPr="00F2106A">
        <w:rPr>
          <w:rFonts w:ascii="Consolas" w:eastAsia="宋体" w:hAnsi="Consolas" w:cs="宋体"/>
          <w:color w:val="B5CEA8"/>
          <w:kern w:val="0"/>
          <w:szCs w:val="21"/>
        </w:rPr>
        <w:t>2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]) 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sum2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sum2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+ </w:t>
      </w:r>
      <w:r w:rsidRPr="00F2106A">
        <w:rPr>
          <w:rFonts w:ascii="Consolas" w:eastAsia="宋体" w:hAnsi="Consolas" w:cs="宋体"/>
          <w:color w:val="B5CEA8"/>
          <w:kern w:val="0"/>
          <w:szCs w:val="21"/>
        </w:rPr>
        <w:t>1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;</w:t>
      </w:r>
    </w:p>
    <w:p w14:paraId="3F992773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D4D4D4"/>
          <w:kern w:val="0"/>
          <w:szCs w:val="21"/>
        </w:rPr>
        <w:t>}</w:t>
      </w:r>
    </w:p>
    <w:p w14:paraId="718B3EE4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9CDCFE"/>
          <w:kern w:val="0"/>
          <w:szCs w:val="21"/>
        </w:rPr>
        <w:t>p1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sum1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/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N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; 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p1</w:t>
      </w:r>
    </w:p>
    <w:p w14:paraId="05F8A20C" w14:textId="77777777" w:rsidR="00F2106A" w:rsidRPr="00F2106A" w:rsidRDefault="00F2106A" w:rsidP="00F2106A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F2106A">
        <w:rPr>
          <w:rFonts w:ascii="Consolas" w:eastAsia="宋体" w:hAnsi="Consolas" w:cs="宋体"/>
          <w:color w:val="9CDCFE"/>
          <w:kern w:val="0"/>
          <w:szCs w:val="21"/>
        </w:rPr>
        <w:t>p2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sum2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>/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N</w:t>
      </w:r>
      <w:r w:rsidRPr="00F2106A">
        <w:rPr>
          <w:rFonts w:ascii="Consolas" w:eastAsia="宋体" w:hAnsi="Consolas" w:cs="宋体"/>
          <w:color w:val="D4D4D4"/>
          <w:kern w:val="0"/>
          <w:szCs w:val="21"/>
        </w:rPr>
        <w:t xml:space="preserve">; </w:t>
      </w:r>
      <w:r w:rsidRPr="00F2106A">
        <w:rPr>
          <w:rFonts w:ascii="Consolas" w:eastAsia="宋体" w:hAnsi="Consolas" w:cs="宋体"/>
          <w:color w:val="9CDCFE"/>
          <w:kern w:val="0"/>
          <w:szCs w:val="21"/>
        </w:rPr>
        <w:t>p2</w:t>
      </w:r>
    </w:p>
    <w:p w14:paraId="508788C8" w14:textId="77777777" w:rsidR="00F2106A" w:rsidRDefault="00F2106A" w:rsidP="00F2106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Lucida Console" w:eastAsia="宋体" w:hAnsi="Lucida Console" w:cs="宋体"/>
          <w:color w:val="000000"/>
          <w:kern w:val="0"/>
          <w:sz w:val="20"/>
          <w:szCs w:val="20"/>
          <w:bdr w:val="none" w:sz="0" w:space="0" w:color="auto" w:frame="1"/>
        </w:rPr>
      </w:pPr>
      <w:r w:rsidRPr="00F2106A">
        <w:rPr>
          <w:rFonts w:ascii="Lucida Console" w:eastAsia="宋体" w:hAnsi="Lucida Console" w:cs="宋体"/>
          <w:color w:val="000000"/>
          <w:kern w:val="0"/>
          <w:sz w:val="20"/>
          <w:szCs w:val="20"/>
          <w:bdr w:val="none" w:sz="0" w:space="0" w:color="auto" w:frame="1"/>
        </w:rPr>
        <w:t>[1] 0.332</w:t>
      </w:r>
    </w:p>
    <w:p w14:paraId="33286CCA" w14:textId="20263F60" w:rsidR="00F2106A" w:rsidRPr="00F2106A" w:rsidRDefault="00F2106A" w:rsidP="00F2106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rPr>
          <w:rFonts w:ascii="Lucida Console" w:eastAsia="宋体" w:hAnsi="Lucida Console" w:cs="宋体" w:hint="eastAsia"/>
          <w:color w:val="000000"/>
          <w:kern w:val="0"/>
          <w:sz w:val="20"/>
          <w:szCs w:val="20"/>
          <w:bdr w:val="none" w:sz="0" w:space="0" w:color="auto" w:frame="1"/>
        </w:rPr>
      </w:pPr>
      <w:r w:rsidRPr="00F2106A">
        <w:rPr>
          <w:rFonts w:ascii="Lucida Console" w:eastAsia="宋体" w:hAnsi="Lucida Console" w:cs="宋体"/>
          <w:color w:val="000000"/>
          <w:kern w:val="0"/>
          <w:sz w:val="20"/>
          <w:szCs w:val="20"/>
          <w:bdr w:val="none" w:sz="0" w:space="0" w:color="auto" w:frame="1"/>
        </w:rPr>
        <w:t>[1] 0.668</w:t>
      </w:r>
    </w:p>
    <w:p w14:paraId="52DEA841" w14:textId="77777777" w:rsidR="000D6971" w:rsidRDefault="000D6971" w:rsidP="000D6971">
      <w:pPr>
        <w:pStyle w:val="a3"/>
        <w:ind w:left="360" w:firstLineChars="0" w:firstLine="0"/>
        <w:rPr>
          <w:rFonts w:hint="eastAsia"/>
        </w:rPr>
      </w:pPr>
    </w:p>
    <w:p w14:paraId="18182ACD" w14:textId="3C75E4E1" w:rsidR="00114FE4" w:rsidRDefault="00F7243D" w:rsidP="00B908E8">
      <w:pPr>
        <w:pStyle w:val="a3"/>
        <w:numPr>
          <w:ilvl w:val="0"/>
          <w:numId w:val="1"/>
        </w:numPr>
        <w:ind w:firstLineChars="0"/>
      </w:pPr>
      <w:proofErr w:type="gramStart"/>
      <w:r>
        <w:rPr>
          <w:rFonts w:hint="eastAsia"/>
        </w:rPr>
        <w:t>自主找</w:t>
      </w:r>
      <w:proofErr w:type="gramEnd"/>
      <w:r>
        <w:rPr>
          <w:rFonts w:hint="eastAsia"/>
        </w:rPr>
        <w:t>一道概率统计问题，进行理论分析和模拟分析。</w:t>
      </w:r>
    </w:p>
    <w:p w14:paraId="55447E6A" w14:textId="7B39B445" w:rsidR="007D6E54" w:rsidRDefault="007D6E54" w:rsidP="007D6E54">
      <w:pPr>
        <w:pStyle w:val="a3"/>
        <w:ind w:left="360" w:firstLineChars="0" w:firstLine="0"/>
      </w:pPr>
      <w:r>
        <w:rPr>
          <w:rFonts w:hint="eastAsia"/>
        </w:rPr>
        <w:t>使用逆变换法模拟</w:t>
      </w:r>
      <w:proofErr w:type="spellStart"/>
      <w:r>
        <w:rPr>
          <w:rFonts w:hint="eastAsia"/>
        </w:rPr>
        <w:t>poisson</w:t>
      </w:r>
      <w:proofErr w:type="spellEnd"/>
      <w:r>
        <w:rPr>
          <w:rFonts w:hint="eastAsia"/>
        </w:rPr>
        <w:t>分布：</w:t>
      </w:r>
    </w:p>
    <w:p w14:paraId="1057B043" w14:textId="5037F207" w:rsidR="007D6E54" w:rsidRPr="00573620" w:rsidRDefault="00573620" w:rsidP="007D6E54">
      <w:pPr>
        <w:pStyle w:val="a3"/>
        <w:ind w:left="360" w:firstLineChars="0" w:firstLine="0"/>
      </w:pPr>
      <m:oMathPara>
        <m:oMath>
          <m:r>
            <w:rPr>
              <w:rFonts w:ascii="Cambria Math" w:hAnsi="Cambria Math" w:hint="eastAsia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ξ=</m:t>
              </m:r>
              <m:r>
                <w:rPr>
                  <w:rFonts w:ascii="Cambria Math" w:hAnsi="Cambria Math" w:hint="eastAsia"/>
                </w:rPr>
                <m:t>k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 w:hint="eastAsia"/>
                    </w:rPr>
                    <m:t>k</m:t>
                  </m:r>
                </m:sup>
              </m:sSup>
            </m:num>
            <m:den>
              <m:r>
                <w:rPr>
                  <w:rFonts w:ascii="Cambria Math" w:hAnsi="Cambria Math" w:hint="eastAsia"/>
                </w:rPr>
                <m:t>k</m:t>
              </m:r>
              <m:r>
                <w:rPr>
                  <w:rFonts w:ascii="Cambria Math" w:hAnsi="Cambria Math"/>
                </w:rPr>
                <m:t>!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e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p>
              <m:r>
                <w:rPr>
                  <w:rFonts w:ascii="Cambria Math" w:hAnsi="Cambria Math"/>
                </w:rPr>
                <m:t>-λ</m:t>
              </m:r>
            </m:sup>
          </m:sSup>
        </m:oMath>
      </m:oMathPara>
    </w:p>
    <w:p w14:paraId="5138DB19" w14:textId="1CDB9BEA" w:rsidR="00573620" w:rsidRPr="00E16461" w:rsidRDefault="00573620" w:rsidP="007D6E54">
      <w:pPr>
        <w:pStyle w:val="a3"/>
        <w:ind w:left="360" w:firstLineChars="0" w:firstLine="0"/>
        <w:rPr>
          <w:iCs/>
        </w:rPr>
      </w:pPr>
      <w:r>
        <w:rPr>
          <w:rFonts w:hint="eastAsia"/>
          <w:iCs/>
        </w:rPr>
        <w:t>则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 w:hint="eastAsia"/>
              </w:rPr>
              <m:t>p</m:t>
            </m:r>
            <m:ctrlPr>
              <w:rPr>
                <w:rFonts w:ascii="Cambria Math" w:hAnsi="Cambria Math" w:hint="eastAsia"/>
                <w:i/>
                <w:iCs/>
              </w:rPr>
            </m:ctrlPr>
          </m:e>
          <m:sub>
            <m:r>
              <w:rPr>
                <w:rFonts w:ascii="Cambria Math" w:hAnsi="Cambria Math" w:hint="eastAsia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λ</m:t>
            </m:r>
          </m:num>
          <m:den>
            <m:r>
              <w:rPr>
                <w:rFonts w:ascii="Cambria Math" w:hAnsi="Cambria Math" w:hint="eastAsia"/>
              </w:rPr>
              <m:t>k</m:t>
            </m:r>
          </m:den>
        </m:f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 w:hint="eastAsia"/>
              </w:rPr>
              <m:t>p</m:t>
            </m:r>
            <m:ctrlPr>
              <w:rPr>
                <w:rFonts w:ascii="Cambria Math" w:hAnsi="Cambria Math" w:hint="eastAsia"/>
                <w:i/>
                <w:iCs/>
              </w:rPr>
            </m:ctrlPr>
          </m:e>
          <m:sub>
            <m:r>
              <w:rPr>
                <w:rFonts w:ascii="Cambria Math" w:hAnsi="Cambria Math" w:hint="eastAsia"/>
              </w:rPr>
              <m:t>k</m:t>
            </m:r>
            <m:r>
              <w:rPr>
                <w:rFonts w:ascii="Cambria Math" w:hAnsi="Cambria Math"/>
              </w:rPr>
              <m:t>-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 w:hint="eastAsia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 w:hint="eastAsia"/>
              </w:rPr>
              <m:t>e</m:t>
            </m:r>
            <m:ctrlPr>
              <w:rPr>
                <w:rFonts w:ascii="Cambria Math" w:hAnsi="Cambria Math" w:hint="eastAsia"/>
                <w:i/>
                <w:iCs/>
              </w:rPr>
            </m:ctrlPr>
          </m:e>
          <m:sup>
            <m:r>
              <w:rPr>
                <w:rFonts w:ascii="Cambria Math" w:hAnsi="Cambria Math"/>
              </w:rPr>
              <m:t>-λ</m:t>
            </m:r>
          </m:sup>
        </m:sSup>
      </m:oMath>
      <w:r>
        <w:rPr>
          <w:rFonts w:hint="eastAsia"/>
          <w:iCs/>
        </w:rPr>
        <w:t>。先产生一个随机数</w:t>
      </w:r>
      <m:oMath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>∼</m:t>
        </m:r>
        <m:r>
          <w:rPr>
            <w:rFonts w:ascii="Cambria Math" w:hAnsi="Cambria Math" w:hint="eastAsia"/>
          </w:rPr>
          <m:t>U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  <w:r>
        <w:rPr>
          <w:rFonts w:hint="eastAsia"/>
          <w:iCs/>
        </w:rPr>
        <w:t>，根据其在</w:t>
      </w:r>
      <w:proofErr w:type="spellStart"/>
      <w:r>
        <w:rPr>
          <w:rFonts w:hint="eastAsia"/>
        </w:rPr>
        <w:t>poisson</w:t>
      </w:r>
      <w:proofErr w:type="spellEnd"/>
      <w:r>
        <w:rPr>
          <w:rFonts w:hint="eastAsia"/>
        </w:rPr>
        <w:t>分布</w:t>
      </w:r>
      <w:r>
        <w:rPr>
          <w:rFonts w:hint="eastAsia"/>
        </w:rPr>
        <w:t>函数中对应的位置来确定其属于哪一个取值区间，即依次累计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 w:hint="eastAsia"/>
              </w:rPr>
              <m:t>p</m:t>
            </m:r>
          </m:e>
          <m:sub>
            <m:r>
              <w:rPr>
                <w:rFonts w:ascii="Cambria Math" w:hAnsi="Cambria Math" w:hint="eastAsia"/>
              </w:rPr>
              <m:t>i</m:t>
            </m:r>
          </m:sub>
        </m:sSub>
      </m:oMath>
      <w:r>
        <w:rPr>
          <w:rFonts w:hint="eastAsia"/>
          <w:iCs/>
        </w:rPr>
        <w:t>的值，直至找到</w:t>
      </w:r>
      <m:oMath>
        <m:r>
          <w:rPr>
            <w:rFonts w:ascii="Cambria Math" w:hAnsi="Cambria Math" w:hint="eastAsia"/>
          </w:rPr>
          <m:t>k</m:t>
        </m:r>
      </m:oMath>
      <w:r w:rsidR="00E16461">
        <w:rPr>
          <w:rFonts w:hint="eastAsia"/>
          <w:iCs/>
        </w:rPr>
        <w:t>满足</w:t>
      </w:r>
      <w:r>
        <w:rPr>
          <w:iCs/>
        </w:rPr>
        <w:br/>
      </w: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/>
                </w:rPr>
                <m:t>=0</m:t>
              </m:r>
            </m:sub>
            <m:sup>
              <m:r>
                <w:rPr>
                  <w:rFonts w:ascii="Cambria Math" w:hAnsi="Cambria Math" w:hint="eastAsia"/>
                </w:rPr>
                <m:t>k</m:t>
              </m:r>
              <m:r>
                <w:rPr>
                  <w:rFonts w:ascii="Cambria Math" w:hAnsi="Cambria Math"/>
                </w:rPr>
                <m:t>-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p</m:t>
                  </m:r>
                  <m:ctrlPr>
                    <w:rPr>
                      <w:rFonts w:ascii="Cambria Math" w:hAnsi="Cambria Math" w:hint="eastAsia"/>
                      <w:i/>
                      <w:iCs/>
                    </w:rPr>
                  </m:ctrlPr>
                </m:e>
                <m:sub>
                  <m:r>
                    <w:rPr>
                      <w:rFonts w:ascii="Cambria Math" w:hAnsi="Cambria Math" w:hint="eastAsi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≤</m:t>
          </m:r>
          <m:r>
            <w:rPr>
              <w:rFonts w:ascii="Cambria Math" w:hAnsi="Cambria Math" w:hint="eastAsia"/>
            </w:rPr>
            <m:t>x</m:t>
          </m:r>
          <m:r>
            <w:rPr>
              <w:rFonts w:ascii="Cambria Math" w:hAnsi="Cambria Math"/>
            </w:rPr>
            <m:t>&lt;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/>
                </w:rPr>
                <m:t>=0</m:t>
              </m:r>
            </m:sub>
            <m:sup>
              <m:r>
                <w:rPr>
                  <w:rFonts w:ascii="Cambria Math" w:hAnsi="Cambria Math" w:hint="eastAsia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p</m:t>
                  </m:r>
                  <m:ctrlPr>
                    <w:rPr>
                      <w:rFonts w:ascii="Cambria Math" w:hAnsi="Cambria Math" w:hint="eastAsia"/>
                      <w:i/>
                      <w:iCs/>
                    </w:rPr>
                  </m:ctrlPr>
                </m:e>
                <m:sub>
                  <m:r>
                    <w:rPr>
                      <w:rFonts w:ascii="Cambria Math" w:hAnsi="Cambria Math" w:hint="eastAsia"/>
                    </w:rPr>
                    <m:t>i</m:t>
                  </m:r>
                </m:sub>
              </m:sSub>
            </m:e>
          </m:nary>
        </m:oMath>
      </m:oMathPara>
    </w:p>
    <w:p w14:paraId="2B8C5DD2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proofErr w:type="spellStart"/>
      <w:r w:rsidRPr="0010126B">
        <w:rPr>
          <w:rFonts w:ascii="Consolas" w:eastAsia="宋体" w:hAnsi="Consolas" w:cs="宋体"/>
          <w:color w:val="DCDCAA"/>
          <w:kern w:val="0"/>
          <w:szCs w:val="21"/>
        </w:rPr>
        <w:t>getpoisson</w:t>
      </w:r>
      <w:proofErr w:type="spellEnd"/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proofErr w:type="gramStart"/>
      <w:r w:rsidRPr="0010126B">
        <w:rPr>
          <w:rFonts w:ascii="Consolas" w:eastAsia="宋体" w:hAnsi="Consolas" w:cs="宋体"/>
          <w:color w:val="C586C0"/>
          <w:kern w:val="0"/>
          <w:szCs w:val="21"/>
        </w:rPr>
        <w:t>function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(</w:t>
      </w:r>
      <w:proofErr w:type="gramEnd"/>
      <w:r w:rsidRPr="0010126B">
        <w:rPr>
          <w:rFonts w:ascii="Consolas" w:eastAsia="宋体" w:hAnsi="Consolas" w:cs="宋体"/>
          <w:color w:val="9CDCFE"/>
          <w:kern w:val="0"/>
          <w:szCs w:val="21"/>
        </w:rPr>
        <w:t>n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, 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lambda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){</w:t>
      </w:r>
    </w:p>
    <w:p w14:paraId="42F7FE6E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  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rt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r w:rsidRPr="0010126B">
        <w:rPr>
          <w:rFonts w:ascii="Consolas" w:eastAsia="宋体" w:hAnsi="Consolas" w:cs="宋体"/>
          <w:color w:val="569CD6"/>
          <w:kern w:val="0"/>
          <w:szCs w:val="21"/>
        </w:rPr>
        <w:t>numeric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(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n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)</w:t>
      </w:r>
    </w:p>
    <w:p w14:paraId="3EE8A431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  </w:t>
      </w:r>
      <w:proofErr w:type="gramStart"/>
      <w:r w:rsidRPr="0010126B">
        <w:rPr>
          <w:rFonts w:ascii="Consolas" w:eastAsia="宋体" w:hAnsi="Consolas" w:cs="宋体"/>
          <w:color w:val="C586C0"/>
          <w:kern w:val="0"/>
          <w:szCs w:val="21"/>
        </w:rPr>
        <w:t>for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(</w:t>
      </w:r>
      <w:proofErr w:type="spellStart"/>
      <w:proofErr w:type="gramEnd"/>
      <w:r w:rsidRPr="0010126B">
        <w:rPr>
          <w:rFonts w:ascii="Consolas" w:eastAsia="宋体" w:hAnsi="Consolas" w:cs="宋体"/>
          <w:color w:val="9CDCFE"/>
          <w:kern w:val="0"/>
          <w:szCs w:val="21"/>
        </w:rPr>
        <w:t>i</w:t>
      </w:r>
      <w:proofErr w:type="spellEnd"/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 </w:t>
      </w:r>
      <w:r w:rsidRPr="0010126B">
        <w:rPr>
          <w:rFonts w:ascii="Consolas" w:eastAsia="宋体" w:hAnsi="Consolas" w:cs="宋体"/>
          <w:color w:val="C586C0"/>
          <w:kern w:val="0"/>
          <w:szCs w:val="21"/>
        </w:rPr>
        <w:t>in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 </w:t>
      </w:r>
      <w:r w:rsidRPr="0010126B">
        <w:rPr>
          <w:rFonts w:ascii="Consolas" w:eastAsia="宋体" w:hAnsi="Consolas" w:cs="宋体"/>
          <w:color w:val="B5CEA8"/>
          <w:kern w:val="0"/>
          <w:szCs w:val="21"/>
        </w:rPr>
        <w:t>1</w:t>
      </w:r>
      <w:r w:rsidRPr="0010126B">
        <w:rPr>
          <w:rFonts w:ascii="Consolas" w:eastAsia="宋体" w:hAnsi="Consolas" w:cs="宋体"/>
          <w:color w:val="569CD6"/>
          <w:kern w:val="0"/>
          <w:szCs w:val="21"/>
        </w:rPr>
        <w:t>: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n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){</w:t>
      </w:r>
    </w:p>
    <w:p w14:paraId="7DEFCAA8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    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p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r w:rsidRPr="0010126B">
        <w:rPr>
          <w:rFonts w:ascii="Consolas" w:eastAsia="宋体" w:hAnsi="Consolas" w:cs="宋体"/>
          <w:color w:val="DCDCAA"/>
          <w:kern w:val="0"/>
          <w:szCs w:val="21"/>
        </w:rPr>
        <w:t>exp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(-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lambda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)</w:t>
      </w:r>
    </w:p>
    <w:p w14:paraId="733E8D95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    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x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proofErr w:type="spellStart"/>
      <w:proofErr w:type="gramStart"/>
      <w:r w:rsidRPr="0010126B">
        <w:rPr>
          <w:rFonts w:ascii="Consolas" w:eastAsia="宋体" w:hAnsi="Consolas" w:cs="宋体"/>
          <w:color w:val="DCDCAA"/>
          <w:kern w:val="0"/>
          <w:szCs w:val="21"/>
        </w:rPr>
        <w:t>runif</w:t>
      </w:r>
      <w:proofErr w:type="spellEnd"/>
      <w:r w:rsidRPr="0010126B">
        <w:rPr>
          <w:rFonts w:ascii="Consolas" w:eastAsia="宋体" w:hAnsi="Consolas" w:cs="宋体"/>
          <w:color w:val="D4D4D4"/>
          <w:kern w:val="0"/>
          <w:szCs w:val="21"/>
        </w:rPr>
        <w:t>(</w:t>
      </w:r>
      <w:proofErr w:type="gramEnd"/>
      <w:r w:rsidRPr="0010126B">
        <w:rPr>
          <w:rFonts w:ascii="Consolas" w:eastAsia="宋体" w:hAnsi="Consolas" w:cs="宋体"/>
          <w:color w:val="B5CEA8"/>
          <w:kern w:val="0"/>
          <w:szCs w:val="21"/>
        </w:rPr>
        <w:t>1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)</w:t>
      </w:r>
    </w:p>
    <w:p w14:paraId="41CA8564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    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k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r w:rsidRPr="0010126B">
        <w:rPr>
          <w:rFonts w:ascii="Consolas" w:eastAsia="宋体" w:hAnsi="Consolas" w:cs="宋体"/>
          <w:color w:val="B5CEA8"/>
          <w:kern w:val="0"/>
          <w:szCs w:val="21"/>
        </w:rPr>
        <w:t>0</w:t>
      </w:r>
    </w:p>
    <w:p w14:paraId="116C1556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    </w:t>
      </w:r>
      <w:proofErr w:type="gramStart"/>
      <w:r w:rsidRPr="0010126B">
        <w:rPr>
          <w:rFonts w:ascii="Consolas" w:eastAsia="宋体" w:hAnsi="Consolas" w:cs="宋体"/>
          <w:color w:val="C586C0"/>
          <w:kern w:val="0"/>
          <w:szCs w:val="21"/>
        </w:rPr>
        <w:t>repeat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{</w:t>
      </w:r>
      <w:proofErr w:type="gramEnd"/>
    </w:p>
    <w:p w14:paraId="7A7B4D12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      </w:t>
      </w:r>
      <w:proofErr w:type="gramStart"/>
      <w:r w:rsidRPr="0010126B">
        <w:rPr>
          <w:rFonts w:ascii="Consolas" w:eastAsia="宋体" w:hAnsi="Consolas" w:cs="宋体"/>
          <w:color w:val="C586C0"/>
          <w:kern w:val="0"/>
          <w:szCs w:val="21"/>
        </w:rPr>
        <w:t>if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(</w:t>
      </w:r>
      <w:proofErr w:type="gramEnd"/>
      <w:r w:rsidRPr="0010126B">
        <w:rPr>
          <w:rFonts w:ascii="Consolas" w:eastAsia="宋体" w:hAnsi="Consolas" w:cs="宋体"/>
          <w:color w:val="9CDCFE"/>
          <w:kern w:val="0"/>
          <w:szCs w:val="21"/>
        </w:rPr>
        <w:t>x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 &lt; 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p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){</w:t>
      </w:r>
    </w:p>
    <w:p w14:paraId="67489AA8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        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rt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[</w:t>
      </w:r>
      <w:proofErr w:type="spellStart"/>
      <w:r w:rsidRPr="0010126B">
        <w:rPr>
          <w:rFonts w:ascii="Consolas" w:eastAsia="宋体" w:hAnsi="Consolas" w:cs="宋体"/>
          <w:color w:val="9CDCFE"/>
          <w:kern w:val="0"/>
          <w:szCs w:val="21"/>
        </w:rPr>
        <w:t>i</w:t>
      </w:r>
      <w:proofErr w:type="spellEnd"/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] &lt;- 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k</w:t>
      </w:r>
    </w:p>
    <w:p w14:paraId="67620741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        </w:t>
      </w:r>
      <w:r w:rsidRPr="0010126B">
        <w:rPr>
          <w:rFonts w:ascii="Consolas" w:eastAsia="宋体" w:hAnsi="Consolas" w:cs="宋体"/>
          <w:color w:val="C586C0"/>
          <w:kern w:val="0"/>
          <w:szCs w:val="21"/>
        </w:rPr>
        <w:t>break</w:t>
      </w:r>
    </w:p>
    <w:p w14:paraId="36BD3BDB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>      }</w:t>
      </w:r>
    </w:p>
    <w:p w14:paraId="14AE01F9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      </w:t>
      </w:r>
      <w:proofErr w:type="gramStart"/>
      <w:r w:rsidRPr="0010126B">
        <w:rPr>
          <w:rFonts w:ascii="Consolas" w:eastAsia="宋体" w:hAnsi="Consolas" w:cs="宋体"/>
          <w:color w:val="C586C0"/>
          <w:kern w:val="0"/>
          <w:szCs w:val="21"/>
        </w:rPr>
        <w:t>else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{</w:t>
      </w:r>
      <w:proofErr w:type="gramEnd"/>
    </w:p>
    <w:p w14:paraId="728E76E2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        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k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k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 + </w:t>
      </w:r>
      <w:r w:rsidRPr="0010126B">
        <w:rPr>
          <w:rFonts w:ascii="Consolas" w:eastAsia="宋体" w:hAnsi="Consolas" w:cs="宋体"/>
          <w:color w:val="B5CEA8"/>
          <w:kern w:val="0"/>
          <w:szCs w:val="21"/>
        </w:rPr>
        <w:t>1</w:t>
      </w:r>
    </w:p>
    <w:p w14:paraId="5E73BC9A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        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p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p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 + </w:t>
      </w:r>
      <w:proofErr w:type="spellStart"/>
      <w:r w:rsidRPr="0010126B">
        <w:rPr>
          <w:rFonts w:ascii="Consolas" w:eastAsia="宋体" w:hAnsi="Consolas" w:cs="宋体"/>
          <w:color w:val="9CDCFE"/>
          <w:kern w:val="0"/>
          <w:szCs w:val="21"/>
        </w:rPr>
        <w:t>lambda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^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k</w:t>
      </w:r>
      <w:proofErr w:type="spellEnd"/>
      <w:r w:rsidRPr="0010126B">
        <w:rPr>
          <w:rFonts w:ascii="Consolas" w:eastAsia="宋体" w:hAnsi="Consolas" w:cs="宋体"/>
          <w:color w:val="D4D4D4"/>
          <w:kern w:val="0"/>
          <w:szCs w:val="21"/>
        </w:rPr>
        <w:t>/</w:t>
      </w:r>
      <w:r w:rsidRPr="0010126B">
        <w:rPr>
          <w:rFonts w:ascii="Consolas" w:eastAsia="宋体" w:hAnsi="Consolas" w:cs="宋体"/>
          <w:color w:val="DCDCAA"/>
          <w:kern w:val="0"/>
          <w:szCs w:val="21"/>
        </w:rPr>
        <w:t>factorial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(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k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)*</w:t>
      </w:r>
      <w:r w:rsidRPr="0010126B">
        <w:rPr>
          <w:rFonts w:ascii="Consolas" w:eastAsia="宋体" w:hAnsi="Consolas" w:cs="宋体"/>
          <w:color w:val="DCDCAA"/>
          <w:kern w:val="0"/>
          <w:szCs w:val="21"/>
        </w:rPr>
        <w:t>exp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(-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lambda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)</w:t>
      </w:r>
    </w:p>
    <w:p w14:paraId="19174D91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>      }</w:t>
      </w:r>
    </w:p>
    <w:p w14:paraId="2E07838D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>    }</w:t>
      </w:r>
    </w:p>
    <w:p w14:paraId="714E83D3" w14:textId="6F4E8C8E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lastRenderedPageBreak/>
        <w:t>  }</w:t>
      </w:r>
    </w:p>
    <w:p w14:paraId="6C241A0E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  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rt</w:t>
      </w:r>
    </w:p>
    <w:p w14:paraId="40087436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4D4D4"/>
          <w:kern w:val="0"/>
          <w:szCs w:val="21"/>
        </w:rPr>
        <w:t>}</w:t>
      </w:r>
    </w:p>
    <w:p w14:paraId="1F5F0F77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9CDCFE"/>
          <w:kern w:val="0"/>
          <w:szCs w:val="21"/>
        </w:rPr>
        <w:t>lambda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r w:rsidRPr="0010126B">
        <w:rPr>
          <w:rFonts w:ascii="Consolas" w:eastAsia="宋体" w:hAnsi="Consolas" w:cs="宋体"/>
          <w:color w:val="B5CEA8"/>
          <w:kern w:val="0"/>
          <w:szCs w:val="21"/>
        </w:rPr>
        <w:t>100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;</w:t>
      </w:r>
    </w:p>
    <w:p w14:paraId="1CE10586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9CDCFE"/>
          <w:kern w:val="0"/>
          <w:szCs w:val="21"/>
        </w:rPr>
        <w:t>n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r w:rsidRPr="0010126B">
        <w:rPr>
          <w:rFonts w:ascii="Consolas" w:eastAsia="宋体" w:hAnsi="Consolas" w:cs="宋体"/>
          <w:color w:val="B5CEA8"/>
          <w:kern w:val="0"/>
          <w:szCs w:val="21"/>
        </w:rPr>
        <w:t>1000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;</w:t>
      </w:r>
    </w:p>
    <w:p w14:paraId="7F9DAF7B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9CDCFE"/>
          <w:kern w:val="0"/>
          <w:szCs w:val="21"/>
        </w:rPr>
        <w:t>x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 xml:space="preserve"> &lt;- </w:t>
      </w:r>
      <w:proofErr w:type="spellStart"/>
      <w:r w:rsidRPr="0010126B">
        <w:rPr>
          <w:rFonts w:ascii="Consolas" w:eastAsia="宋体" w:hAnsi="Consolas" w:cs="宋体"/>
          <w:color w:val="9CDCFE"/>
          <w:kern w:val="0"/>
          <w:szCs w:val="21"/>
        </w:rPr>
        <w:t>getpoisson</w:t>
      </w:r>
      <w:proofErr w:type="spellEnd"/>
      <w:r w:rsidRPr="0010126B">
        <w:rPr>
          <w:rFonts w:ascii="Consolas" w:eastAsia="宋体" w:hAnsi="Consolas" w:cs="宋体"/>
          <w:color w:val="D4D4D4"/>
          <w:kern w:val="0"/>
          <w:szCs w:val="21"/>
        </w:rPr>
        <w:t>(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n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,</w:t>
      </w:r>
      <w:r w:rsidRPr="0010126B">
        <w:rPr>
          <w:rFonts w:ascii="Consolas" w:eastAsia="宋体" w:hAnsi="Consolas" w:cs="宋体"/>
          <w:color w:val="B5CEA8"/>
          <w:kern w:val="0"/>
          <w:szCs w:val="21"/>
        </w:rPr>
        <w:t>100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)</w:t>
      </w:r>
    </w:p>
    <w:p w14:paraId="5F61FEAA" w14:textId="77777777" w:rsidR="0010126B" w:rsidRPr="0010126B" w:rsidRDefault="0010126B" w:rsidP="0010126B">
      <w:pPr>
        <w:widowControl/>
        <w:shd w:val="clear" w:color="auto" w:fill="1F1F1F"/>
        <w:spacing w:line="285" w:lineRule="atLeast"/>
        <w:jc w:val="left"/>
        <w:rPr>
          <w:rFonts w:ascii="Consolas" w:eastAsia="宋体" w:hAnsi="Consolas" w:cs="宋体"/>
          <w:color w:val="CCCCCC"/>
          <w:kern w:val="0"/>
          <w:szCs w:val="21"/>
        </w:rPr>
      </w:pPr>
      <w:r w:rsidRPr="0010126B">
        <w:rPr>
          <w:rFonts w:ascii="Consolas" w:eastAsia="宋体" w:hAnsi="Consolas" w:cs="宋体"/>
          <w:color w:val="DCDCAA"/>
          <w:kern w:val="0"/>
          <w:szCs w:val="21"/>
        </w:rPr>
        <w:t>hist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(</w:t>
      </w:r>
      <w:r w:rsidRPr="0010126B">
        <w:rPr>
          <w:rFonts w:ascii="Consolas" w:eastAsia="宋体" w:hAnsi="Consolas" w:cs="宋体"/>
          <w:color w:val="9CDCFE"/>
          <w:kern w:val="0"/>
          <w:szCs w:val="21"/>
        </w:rPr>
        <w:t>x</w:t>
      </w:r>
      <w:r w:rsidRPr="0010126B">
        <w:rPr>
          <w:rFonts w:ascii="Consolas" w:eastAsia="宋体" w:hAnsi="Consolas" w:cs="宋体"/>
          <w:color w:val="D4D4D4"/>
          <w:kern w:val="0"/>
          <w:szCs w:val="21"/>
        </w:rPr>
        <w:t>)</w:t>
      </w:r>
    </w:p>
    <w:p w14:paraId="02E8BCA7" w14:textId="625A7F9D" w:rsidR="00E16461" w:rsidRDefault="0010126B" w:rsidP="007D6E54">
      <w:pPr>
        <w:pStyle w:val="a3"/>
        <w:ind w:left="360" w:firstLineChars="0" w:firstLine="0"/>
        <w:rPr>
          <w:rFonts w:hint="eastAsia"/>
          <w:iCs/>
        </w:rPr>
      </w:pPr>
      <w:r>
        <w:rPr>
          <w:rFonts w:hint="eastAsia"/>
          <w:iCs/>
          <w:noProof/>
        </w:rPr>
        <w:drawing>
          <wp:inline distT="0" distB="0" distL="0" distR="0" wp14:anchorId="44DEA49E" wp14:editId="2C5E2188">
            <wp:extent cx="2890862" cy="2314258"/>
            <wp:effectExtent l="0" t="0" r="508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4305" cy="23170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E50ADEA" w14:textId="77777777" w:rsidR="0010126B" w:rsidRPr="00573620" w:rsidRDefault="0010126B" w:rsidP="007D6E54">
      <w:pPr>
        <w:pStyle w:val="a3"/>
        <w:ind w:left="360" w:firstLineChars="0" w:firstLine="0"/>
        <w:rPr>
          <w:rFonts w:hint="eastAsia"/>
          <w:iCs/>
        </w:rPr>
      </w:pPr>
    </w:p>
    <w:p w14:paraId="01555D81" w14:textId="571C15AF" w:rsidR="00B908E8" w:rsidRDefault="00B908E8" w:rsidP="00B908E8">
      <w:pPr>
        <w:pStyle w:val="a3"/>
        <w:numPr>
          <w:ilvl w:val="0"/>
          <w:numId w:val="1"/>
        </w:numPr>
        <w:ind w:firstLineChars="0"/>
      </w:pPr>
      <w:r w:rsidRPr="00B908E8">
        <w:rPr>
          <w:rFonts w:hint="eastAsia"/>
        </w:rPr>
        <w:t>分别用投点法和平均值法估计</w:t>
      </w:r>
    </w:p>
    <w:p w14:paraId="770701C8" w14:textId="77777777" w:rsidR="00670276" w:rsidRDefault="00B908E8" w:rsidP="00670276">
      <w:pPr>
        <w:pStyle w:val="a3"/>
        <w:ind w:left="360" w:firstLineChars="0" w:firstLine="0"/>
      </w:pPr>
      <w:r w:rsidRPr="00B908E8">
        <w:t>(1)</w:t>
      </w:r>
      <w:r w:rsidRPr="00B908E8">
        <w:rPr>
          <w:position w:val="-18"/>
        </w:rPr>
        <w:object w:dxaOrig="859" w:dyaOrig="520" w14:anchorId="79EE29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26.25pt" o:ole="">
            <v:imagedata r:id="rId6" o:title=""/>
          </v:shape>
          <o:OLEObject Type="Embed" ProgID="Equation.DSMT4" ShapeID="_x0000_i1025" DrawAspect="Content" ObjectID="_1779545973" r:id="rId7"/>
        </w:object>
      </w:r>
      <w:r w:rsidRPr="00B908E8">
        <w:t xml:space="preserve">   </w:t>
      </w:r>
      <w:r>
        <w:rPr>
          <w:rFonts w:hint="eastAsia"/>
        </w:rPr>
        <w:t xml:space="preserve">                     </w:t>
      </w:r>
      <w:r w:rsidRPr="00B908E8">
        <w:t xml:space="preserve"> </w:t>
      </w:r>
      <w:proofErr w:type="gramStart"/>
      <w:r w:rsidRPr="00B908E8">
        <w:t xml:space="preserve">   (</w:t>
      </w:r>
      <w:proofErr w:type="gramEnd"/>
      <w:r w:rsidRPr="00B908E8">
        <w:t xml:space="preserve">2) </w:t>
      </w:r>
      <w:r w:rsidRPr="00B908E8">
        <w:rPr>
          <w:position w:val="-18"/>
        </w:rPr>
        <w:object w:dxaOrig="1140" w:dyaOrig="540" w14:anchorId="67C407F5">
          <v:shape id="_x0000_i1026" type="#_x0000_t75" style="width:57pt;height:27pt" o:ole="">
            <v:imagedata r:id="rId8" o:title=""/>
          </v:shape>
          <o:OLEObject Type="Embed" ProgID="Equation.DSMT4" ShapeID="_x0000_i1026" DrawAspect="Content" ObjectID="_1779545974" r:id="rId9"/>
        </w:object>
      </w:r>
    </w:p>
    <w:p w14:paraId="6048FA09" w14:textId="77777777" w:rsidR="004E33B2" w:rsidRDefault="004E33B2" w:rsidP="00670276">
      <w:pPr>
        <w:pStyle w:val="a3"/>
        <w:ind w:left="360" w:firstLineChars="0" w:firstLine="0"/>
      </w:pPr>
    </w:p>
    <w:p w14:paraId="5ECB08A1" w14:textId="18B22871" w:rsidR="004E33B2" w:rsidRDefault="004E33B2" w:rsidP="004E33B2">
      <w:pPr>
        <w:pStyle w:val="a3"/>
        <w:ind w:left="360" w:firstLineChars="0" w:firstLine="0"/>
        <w:rPr>
          <w:rFonts w:hint="eastAsia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4B1888D" wp14:editId="71F64FCD">
                <wp:extent cx="5219700" cy="6419850"/>
                <wp:effectExtent l="0" t="0" r="19050" b="19050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9700" cy="6419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 id="4">
                        <w:txbxContent>
                          <w:p w14:paraId="00312222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stochastic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gramStart"/>
                            <w:r w:rsidRPr="004E33B2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functio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f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a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b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{</w:t>
                            </w:r>
                          </w:p>
                          <w:p w14:paraId="77F71B8F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6A9955"/>
                                <w:kern w:val="0"/>
                                <w:szCs w:val="21"/>
                              </w:rPr>
                              <w:t># \</w:t>
                            </w:r>
                            <w:proofErr w:type="spellStart"/>
                            <w:r w:rsidRPr="004E33B2">
                              <w:rPr>
                                <w:rFonts w:ascii="Consolas" w:eastAsia="宋体" w:hAnsi="Consolas" w:cs="宋体"/>
                                <w:color w:val="6A9955"/>
                                <w:kern w:val="0"/>
                                <w:szCs w:val="21"/>
                              </w:rPr>
                              <w:t>int_a^b</w:t>
                            </w:r>
                            <w:proofErr w:type="spellEnd"/>
                            <w:r w:rsidRPr="004E33B2">
                              <w:rPr>
                                <w:rFonts w:ascii="Consolas" w:eastAsia="宋体" w:hAnsi="Consolas" w:cs="宋体"/>
                                <w:color w:val="6A9955"/>
                                <w:kern w:val="0"/>
                                <w:szCs w:val="21"/>
                              </w:rPr>
                              <w:t xml:space="preserve"> f(x)dx, m and M is a low/up bound of integrate field (not f(x</w:t>
                            </w:r>
                            <w:proofErr w:type="gramStart"/>
                            <w:r w:rsidRPr="004E33B2">
                              <w:rPr>
                                <w:rFonts w:ascii="Consolas" w:eastAsia="宋体" w:hAnsi="Consolas" w:cs="宋体"/>
                                <w:color w:val="6A9955"/>
                                <w:kern w:val="0"/>
                                <w:szCs w:val="21"/>
                              </w:rPr>
                              <w:t>) !</w:t>
                            </w:r>
                            <w:proofErr w:type="gramEnd"/>
                            <w:r w:rsidRPr="004E33B2">
                              <w:rPr>
                                <w:rFonts w:ascii="Consolas" w:eastAsia="宋体" w:hAnsi="Consolas" w:cs="宋体"/>
                                <w:color w:val="6A9955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5DE93968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  <w:lang w:val="fr-FR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100000</w:t>
                            </w:r>
                          </w:p>
                          <w:p w14:paraId="574C27C4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  <w:lang w:val="fr-FR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  </w:t>
                            </w:r>
                            <w:proofErr w:type="gramStart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x</w:t>
                            </w:r>
                            <w:proofErr w:type="gram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lt;- </w:t>
                            </w:r>
                            <w:proofErr w:type="spellStart"/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  <w:lang w:val="fr-FR"/>
                              </w:rPr>
                              <w:t>runif</w:t>
                            </w:r>
                            <w:proofErr w:type="spell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mi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a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ma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b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)</w:t>
                            </w:r>
                          </w:p>
                          <w:p w14:paraId="1F9E7401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  <w:lang w:val="fr-FR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  </w:t>
                            </w:r>
                            <w:proofErr w:type="gramStart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y</w:t>
                            </w:r>
                            <w:proofErr w:type="gram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lt;- </w:t>
                            </w:r>
                            <w:proofErr w:type="spellStart"/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  <w:lang w:val="fr-FR"/>
                              </w:rPr>
                              <w:t>runif</w:t>
                            </w:r>
                            <w:proofErr w:type="spell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mi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m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ma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M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)</w:t>
                            </w:r>
                          </w:p>
                          <w:p w14:paraId="1CD51020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  <w:lang w:val="fr-FR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  (</w:t>
                            </w:r>
                            <w:proofErr w:type="spellStart"/>
                            <w:proofErr w:type="gramStart"/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  <w:lang w:val="fr-FR"/>
                              </w:rPr>
                              <w:t>sum</w:t>
                            </w:r>
                            <w:proofErr w:type="spellEnd"/>
                            <w:proofErr w:type="gram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f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) &gt;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0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amp;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y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lt;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f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) &amp;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y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gt;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0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) - </w:t>
                            </w:r>
                            <w:proofErr w:type="spellStart"/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  <w:lang w:val="fr-FR"/>
                              </w:rPr>
                              <w:t>sum</w:t>
                            </w:r>
                            <w:proofErr w:type="spell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f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) &lt;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0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amp;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y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gt;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f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) &amp;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y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lt;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0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))/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*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b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-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a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)*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M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-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m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)</w:t>
                            </w:r>
                          </w:p>
                          <w:p w14:paraId="34D85339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}</w:t>
                            </w:r>
                          </w:p>
                          <w:p w14:paraId="69FD8301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proofErr w:type="spellStart"/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meanmethod</w:t>
                            </w:r>
                            <w:proofErr w:type="spell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gramStart"/>
                            <w:r w:rsidRPr="004E33B2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functio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f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a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b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{</w:t>
                            </w:r>
                          </w:p>
                          <w:p w14:paraId="3D979A46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000</w:t>
                            </w:r>
                          </w:p>
                          <w:p w14:paraId="7C065242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spellStart"/>
                            <w:proofErr w:type="gramStart"/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runif</w:t>
                            </w:r>
                            <w:proofErr w:type="spell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i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a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a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b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198E9E39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sum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f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*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b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-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a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)/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</w:p>
                          <w:p w14:paraId="0F58A815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}</w:t>
                            </w:r>
                          </w:p>
                          <w:p w14:paraId="4C1096DB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&gt; f1 &lt;- function(x</w:t>
                            </w:r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){</w:t>
                            </w:r>
                            <w:proofErr w:type="gramEnd"/>
                          </w:p>
                          <w:p w14:paraId="33781E4F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+   exp(-x)</w:t>
                            </w:r>
                          </w:p>
                          <w:p w14:paraId="222F92DE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+ }</w:t>
                            </w:r>
                          </w:p>
                          <w:p w14:paraId="16222425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ntegrate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1, 2, 4)</w:t>
                            </w:r>
                          </w:p>
                          <w:p w14:paraId="36D15C95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0.1170196 with absolute error &lt; 1.3e-15</w:t>
                            </w:r>
                          </w:p>
                          <w:p w14:paraId="18D9A25D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stochastic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1, 2, 4, 0, 1)</w:t>
                            </w:r>
                          </w:p>
                          <w:p w14:paraId="70368247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0.11752</w:t>
                            </w:r>
                          </w:p>
                          <w:p w14:paraId="7630DC58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  <w:proofErr w:type="spellStart"/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meanmethod</w:t>
                            </w:r>
                            <w:proofErr w:type="spell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1, 2, 4)</w:t>
                            </w:r>
                          </w:p>
                          <w:p w14:paraId="4B82143A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0.1167726</w:t>
                            </w:r>
                          </w:p>
                          <w:p w14:paraId="584EE370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</w:p>
                          <w:p w14:paraId="65782EE1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&gt; f2 &lt;- function(x</w:t>
                            </w:r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){</w:t>
                            </w:r>
                            <w:proofErr w:type="gramEnd"/>
                          </w:p>
                          <w:p w14:paraId="4EAB5CDB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+   sin(x)</w:t>
                            </w:r>
                          </w:p>
                          <w:p w14:paraId="1F1625B6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+ }</w:t>
                            </w:r>
                          </w:p>
                          <w:p w14:paraId="2FB17D07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ntegrate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2, 0, pi/3)</w:t>
                            </w:r>
                          </w:p>
                          <w:p w14:paraId="47163B14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0.5 with absolute error &lt; 5.6e-15</w:t>
                            </w:r>
                          </w:p>
                          <w:p w14:paraId="3AE53752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stochastic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2, 0, pi/3, 0, 1)</w:t>
                            </w:r>
                          </w:p>
                          <w:p w14:paraId="06882274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0.4982671</w:t>
                            </w:r>
                          </w:p>
                          <w:p w14:paraId="2F9E7191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  <w:proofErr w:type="spellStart"/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meanmethod</w:t>
                            </w:r>
                            <w:proofErr w:type="spell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2, 0, pi/3)</w:t>
                            </w:r>
                          </w:p>
                          <w:p w14:paraId="514349A2" w14:textId="4D499B18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0.505079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B1888D" id="文本框 2" o:spid="_x0000_s1030" type="#_x0000_t202" style="width:411pt;height:50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">
                <v:textbox style="mso-next-textbox:#_x0000_s1031">
                  <w:txbxContent>
                    <w:p w14:paraId="00312222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stochastic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gramStart"/>
                      <w:r w:rsidRPr="004E33B2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functio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f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a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b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{</w:t>
                      </w:r>
                    </w:p>
                    <w:p w14:paraId="77F71B8F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4E33B2">
                        <w:rPr>
                          <w:rFonts w:ascii="Consolas" w:eastAsia="宋体" w:hAnsi="Consolas" w:cs="宋体"/>
                          <w:color w:val="6A9955"/>
                          <w:kern w:val="0"/>
                          <w:szCs w:val="21"/>
                        </w:rPr>
                        <w:t># \</w:t>
                      </w:r>
                      <w:proofErr w:type="spellStart"/>
                      <w:r w:rsidRPr="004E33B2">
                        <w:rPr>
                          <w:rFonts w:ascii="Consolas" w:eastAsia="宋体" w:hAnsi="Consolas" w:cs="宋体"/>
                          <w:color w:val="6A9955"/>
                          <w:kern w:val="0"/>
                          <w:szCs w:val="21"/>
                        </w:rPr>
                        <w:t>int_a^b</w:t>
                      </w:r>
                      <w:proofErr w:type="spellEnd"/>
                      <w:r w:rsidRPr="004E33B2">
                        <w:rPr>
                          <w:rFonts w:ascii="Consolas" w:eastAsia="宋体" w:hAnsi="Consolas" w:cs="宋体"/>
                          <w:color w:val="6A9955"/>
                          <w:kern w:val="0"/>
                          <w:szCs w:val="21"/>
                        </w:rPr>
                        <w:t xml:space="preserve"> f(x)dx, m and M is a low/up bound of integrate field (not f(x</w:t>
                      </w:r>
                      <w:proofErr w:type="gramStart"/>
                      <w:r w:rsidRPr="004E33B2">
                        <w:rPr>
                          <w:rFonts w:ascii="Consolas" w:eastAsia="宋体" w:hAnsi="Consolas" w:cs="宋体"/>
                          <w:color w:val="6A9955"/>
                          <w:kern w:val="0"/>
                          <w:szCs w:val="21"/>
                        </w:rPr>
                        <w:t>) !</w:t>
                      </w:r>
                      <w:proofErr w:type="gramEnd"/>
                      <w:r w:rsidRPr="004E33B2">
                        <w:rPr>
                          <w:rFonts w:ascii="Consolas" w:eastAsia="宋体" w:hAnsi="Consolas" w:cs="宋体"/>
                          <w:color w:val="6A9955"/>
                          <w:kern w:val="0"/>
                          <w:szCs w:val="21"/>
                        </w:rPr>
                        <w:t>)</w:t>
                      </w:r>
                    </w:p>
                    <w:p w14:paraId="5DE93968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  <w:lang w:val="fr-FR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100000</w:t>
                      </w:r>
                    </w:p>
                    <w:p w14:paraId="574C27C4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  <w:lang w:val="fr-FR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  </w:t>
                      </w:r>
                      <w:proofErr w:type="gramStart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x</w:t>
                      </w:r>
                      <w:proofErr w:type="gram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lt;- </w:t>
                      </w:r>
                      <w:proofErr w:type="spellStart"/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  <w:lang w:val="fr-FR"/>
                        </w:rPr>
                        <w:t>runif</w:t>
                      </w:r>
                      <w:proofErr w:type="spell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mi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a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ma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b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)</w:t>
                      </w:r>
                    </w:p>
                    <w:p w14:paraId="1F9E7401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  <w:lang w:val="fr-FR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  </w:t>
                      </w:r>
                      <w:proofErr w:type="gramStart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y</w:t>
                      </w:r>
                      <w:proofErr w:type="gram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lt;- </w:t>
                      </w:r>
                      <w:proofErr w:type="spellStart"/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  <w:lang w:val="fr-FR"/>
                        </w:rPr>
                        <w:t>runif</w:t>
                      </w:r>
                      <w:proofErr w:type="spell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mi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m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ma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M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)</w:t>
                      </w:r>
                    </w:p>
                    <w:p w14:paraId="1CD51020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  <w:lang w:val="fr-FR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  (</w:t>
                      </w:r>
                      <w:proofErr w:type="spellStart"/>
                      <w:proofErr w:type="gramStart"/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  <w:lang w:val="fr-FR"/>
                        </w:rPr>
                        <w:t>sum</w:t>
                      </w:r>
                      <w:proofErr w:type="spellEnd"/>
                      <w:proofErr w:type="gram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f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) &gt;= </w:t>
                      </w:r>
                      <w:r w:rsidRPr="004E33B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0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amp;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y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lt;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f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) &amp;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y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gt;= </w:t>
                      </w:r>
                      <w:r w:rsidRPr="004E33B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0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) - </w:t>
                      </w:r>
                      <w:proofErr w:type="spellStart"/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  <w:lang w:val="fr-FR"/>
                        </w:rPr>
                        <w:t>sum</w:t>
                      </w:r>
                      <w:proofErr w:type="spell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f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) &lt; </w:t>
                      </w:r>
                      <w:r w:rsidRPr="004E33B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0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amp;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y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gt;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f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) &amp;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y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lt;= </w:t>
                      </w:r>
                      <w:r w:rsidRPr="004E33B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0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))/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*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b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-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a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)*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M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-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m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)</w:t>
                      </w:r>
                    </w:p>
                    <w:p w14:paraId="34D85339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}</w:t>
                      </w:r>
                    </w:p>
                    <w:p w14:paraId="69FD8301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proofErr w:type="spellStart"/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meanmethod</w:t>
                      </w:r>
                      <w:proofErr w:type="spell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gramStart"/>
                      <w:r w:rsidRPr="004E33B2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functio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f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a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b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{</w:t>
                      </w:r>
                    </w:p>
                    <w:p w14:paraId="3D979A46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000</w:t>
                      </w:r>
                    </w:p>
                    <w:p w14:paraId="7C065242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spellStart"/>
                      <w:proofErr w:type="gramStart"/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runif</w:t>
                      </w:r>
                      <w:proofErr w:type="spell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i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a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a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b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198E9E39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sum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f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*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b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-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a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)/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</w:p>
                    <w:p w14:paraId="0F58A815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}</w:t>
                      </w:r>
                    </w:p>
                    <w:p w14:paraId="4C1096DB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&gt; f1 &lt;- function(x</w:t>
                      </w:r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){</w:t>
                      </w:r>
                      <w:proofErr w:type="gramEnd"/>
                    </w:p>
                    <w:p w14:paraId="33781E4F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+   exp(-x)</w:t>
                      </w:r>
                    </w:p>
                    <w:p w14:paraId="222F92DE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+ }</w:t>
                      </w:r>
                    </w:p>
                    <w:p w14:paraId="16222425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integrate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1, 2, 4)</w:t>
                      </w:r>
                    </w:p>
                    <w:p w14:paraId="36D15C95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0.1170196 with absolute error &lt; 1.3e-15</w:t>
                      </w:r>
                    </w:p>
                    <w:p w14:paraId="18D9A25D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stochastic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1, 2, 4, 0, 1)</w:t>
                      </w:r>
                    </w:p>
                    <w:p w14:paraId="70368247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0.11752</w:t>
                      </w:r>
                    </w:p>
                    <w:p w14:paraId="7630DC58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  <w:proofErr w:type="spellStart"/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meanmethod</w:t>
                      </w:r>
                      <w:proofErr w:type="spell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1, 2, 4)</w:t>
                      </w:r>
                    </w:p>
                    <w:p w14:paraId="4B82143A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0.1167726</w:t>
                      </w:r>
                    </w:p>
                    <w:p w14:paraId="584EE370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</w:p>
                    <w:p w14:paraId="65782EE1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&gt; f2 &lt;- function(x</w:t>
                      </w:r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){</w:t>
                      </w:r>
                      <w:proofErr w:type="gramEnd"/>
                    </w:p>
                    <w:p w14:paraId="4EAB5CDB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+   sin(x)</w:t>
                      </w:r>
                    </w:p>
                    <w:p w14:paraId="1F1625B6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+ }</w:t>
                      </w:r>
                    </w:p>
                    <w:p w14:paraId="2FB17D07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integrate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2, 0, pi/3)</w:t>
                      </w:r>
                    </w:p>
                    <w:p w14:paraId="47163B14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0.5 with absolute error &lt; 5.6e-15</w:t>
                      </w:r>
                    </w:p>
                    <w:p w14:paraId="3AE53752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stochastic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2, 0, pi/3, 0, 1)</w:t>
                      </w:r>
                    </w:p>
                    <w:p w14:paraId="06882274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0.4982671</w:t>
                      </w:r>
                    </w:p>
                    <w:p w14:paraId="2F9E7191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  <w:proofErr w:type="spellStart"/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meanmethod</w:t>
                      </w:r>
                      <w:proofErr w:type="spell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2, 0, pi/3)</w:t>
                      </w:r>
                    </w:p>
                    <w:p w14:paraId="514349A2" w14:textId="4D499B18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0.5050794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8C817C6" w14:textId="3FE9CD80" w:rsidR="004E33B2" w:rsidRDefault="004E33B2" w:rsidP="00670276">
      <w:pPr>
        <w:pStyle w:val="a3"/>
        <w:ind w:left="360" w:firstLineChars="0" w:firstLine="0"/>
      </w:pPr>
      <w:r>
        <w:rPr>
          <w:noProof/>
        </w:rPr>
        <mc:AlternateContent>
          <mc:Choice Requires="wps">
            <w:drawing>
              <wp:inline distT="0" distB="0" distL="0" distR="0" wp14:anchorId="077D86BD" wp14:editId="22A7C984">
                <wp:extent cx="5219700" cy="771525"/>
                <wp:effectExtent l="0" t="0" r="19050" b="28575"/>
                <wp:docPr id="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9700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linkedTxbx id="4" seq="1"/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77D86BD" id="_x0000_s1031" type="#_x0000_t202" style="width:411pt;height:6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">
                <v:textbox>
                  <w:txbxContent/>
                </v:textbox>
                <w10:anchorlock/>
              </v:shape>
            </w:pict>
          </mc:Fallback>
        </mc:AlternateContent>
      </w:r>
    </w:p>
    <w:p w14:paraId="3F41E4D1" w14:textId="77777777" w:rsidR="004E33B2" w:rsidRDefault="004E33B2" w:rsidP="00670276">
      <w:pPr>
        <w:pStyle w:val="a3"/>
        <w:ind w:left="360" w:firstLineChars="0" w:firstLine="0"/>
        <w:rPr>
          <w:rFonts w:hint="eastAsia"/>
        </w:rPr>
      </w:pPr>
    </w:p>
    <w:p w14:paraId="62D79B11" w14:textId="62DC48D2" w:rsidR="00B908E8" w:rsidRDefault="00B908E8" w:rsidP="00670276">
      <w:pPr>
        <w:pStyle w:val="a3"/>
        <w:ind w:left="360" w:firstLineChars="0" w:firstLine="0"/>
      </w:pPr>
      <w:r>
        <w:rPr>
          <w:rFonts w:hint="eastAsia"/>
        </w:rPr>
        <w:t>7.</w:t>
      </w:r>
      <w:r w:rsidR="00670276">
        <w:rPr>
          <w:rFonts w:hint="eastAsia"/>
        </w:rPr>
        <w:t xml:space="preserve"> </w:t>
      </w:r>
      <w:r w:rsidRPr="00B908E8">
        <w:rPr>
          <w:rFonts w:hint="eastAsia"/>
        </w:rPr>
        <w:t>用</w:t>
      </w:r>
      <w:r w:rsidRPr="00B908E8">
        <w:t>Monte Carlo积分法估计</w:t>
      </w:r>
    </w:p>
    <w:p w14:paraId="24DF406A" w14:textId="4E6E87EF" w:rsidR="004E33B2" w:rsidRDefault="00B908E8" w:rsidP="004E33B2">
      <w:pPr>
        <w:pStyle w:val="a3"/>
        <w:ind w:left="360" w:firstLineChars="0" w:firstLine="0"/>
        <w:jc w:val="left"/>
        <w:rPr>
          <w:rFonts w:hint="eastAsia"/>
        </w:rPr>
      </w:pPr>
      <w:r>
        <w:t xml:space="preserve">(1) </w:t>
      </w:r>
      <w:r w:rsidRPr="00B908E8">
        <w:rPr>
          <w:position w:val="-18"/>
        </w:rPr>
        <w:object w:dxaOrig="820" w:dyaOrig="520" w14:anchorId="2AF41F16">
          <v:shape id="_x0000_i1027" type="#_x0000_t75" style="width:41.25pt;height:26.25pt" o:ole="">
            <v:imagedata r:id="rId10" o:title=""/>
          </v:shape>
          <o:OLEObject Type="Embed" ProgID="Equation.DSMT4" ShapeID="_x0000_i1027" DrawAspect="Content" ObjectID="_1779545975" r:id="rId11"/>
        </w:object>
      </w:r>
      <w:r>
        <w:t xml:space="preserve">  </w:t>
      </w:r>
      <w:r>
        <w:rPr>
          <w:rFonts w:hint="eastAsia"/>
        </w:rPr>
        <w:t xml:space="preserve">                      </w:t>
      </w:r>
      <w:proofErr w:type="gramStart"/>
      <w:r>
        <w:rPr>
          <w:rFonts w:hint="eastAsia"/>
        </w:rPr>
        <w:t xml:space="preserve">   </w:t>
      </w:r>
      <w:r>
        <w:t>(</w:t>
      </w:r>
      <w:proofErr w:type="gramEnd"/>
      <w:r>
        <w:t xml:space="preserve">2) </w:t>
      </w:r>
      <w:r w:rsidRPr="00B908E8">
        <w:rPr>
          <w:position w:val="-18"/>
        </w:rPr>
        <w:object w:dxaOrig="1600" w:dyaOrig="520" w14:anchorId="1063F110">
          <v:shape id="_x0000_i1028" type="#_x0000_t75" style="width:80.25pt;height:26.25pt" o:ole="">
            <v:imagedata r:id="rId12" o:title=""/>
          </v:shape>
          <o:OLEObject Type="Embed" ProgID="Equation.DSMT4" ShapeID="_x0000_i1028" DrawAspect="Content" ObjectID="_1779545976" r:id="rId13"/>
        </w:object>
      </w:r>
    </w:p>
    <w:p w14:paraId="5465BBDF" w14:textId="77777777" w:rsidR="00B908E8" w:rsidRDefault="00B908E8" w:rsidP="00B908E8">
      <w:pPr>
        <w:pStyle w:val="a3"/>
        <w:ind w:left="360" w:firstLineChars="0" w:firstLine="0"/>
        <w:jc w:val="left"/>
      </w:pPr>
      <w:r>
        <w:t xml:space="preserve">(3) </w:t>
      </w:r>
      <w:r w:rsidRPr="00B908E8">
        <w:rPr>
          <w:position w:val="-18"/>
        </w:rPr>
        <w:object w:dxaOrig="1160" w:dyaOrig="520" w14:anchorId="160304A1">
          <v:shape id="_x0000_i1029" type="#_x0000_t75" style="width:57.75pt;height:26.25pt" o:ole="">
            <v:imagedata r:id="rId14" o:title=""/>
          </v:shape>
          <o:OLEObject Type="Embed" ProgID="Equation.DSMT4" ShapeID="_x0000_i1029" DrawAspect="Content" ObjectID="_1779545977" r:id="rId15"/>
        </w:object>
      </w:r>
      <w:r>
        <w:t xml:space="preserve"> </w:t>
      </w:r>
      <w:r>
        <w:rPr>
          <w:rFonts w:hint="eastAsia"/>
        </w:rPr>
        <w:t xml:space="preserve">                    </w:t>
      </w:r>
      <w:proofErr w:type="gramStart"/>
      <w:r>
        <w:rPr>
          <w:rFonts w:hint="eastAsia"/>
        </w:rPr>
        <w:t xml:space="preserve">   </w:t>
      </w:r>
      <w:r>
        <w:t>(</w:t>
      </w:r>
      <w:proofErr w:type="gramEnd"/>
      <w:r>
        <w:t xml:space="preserve">4) </w:t>
      </w:r>
      <w:r w:rsidRPr="00B908E8">
        <w:rPr>
          <w:position w:val="-18"/>
        </w:rPr>
        <w:object w:dxaOrig="1219" w:dyaOrig="520" w14:anchorId="27D575CC">
          <v:shape id="_x0000_i1030" type="#_x0000_t75" style="width:60.75pt;height:26.25pt" o:ole="">
            <v:imagedata r:id="rId16" o:title=""/>
          </v:shape>
          <o:OLEObject Type="Embed" ProgID="Equation.DSMT4" ShapeID="_x0000_i1030" DrawAspect="Content" ObjectID="_1779545978" r:id="rId17"/>
        </w:object>
      </w:r>
    </w:p>
    <w:p w14:paraId="1C2CD050" w14:textId="77777777" w:rsidR="004E33B2" w:rsidRDefault="004E33B2" w:rsidP="00B908E8">
      <w:pPr>
        <w:pStyle w:val="a3"/>
        <w:ind w:left="360" w:firstLineChars="0" w:firstLine="0"/>
        <w:jc w:val="left"/>
      </w:pPr>
    </w:p>
    <w:p w14:paraId="032F3D58" w14:textId="16679410" w:rsidR="004E33B2" w:rsidRDefault="004E33B2" w:rsidP="00B908E8">
      <w:pPr>
        <w:pStyle w:val="a3"/>
        <w:ind w:left="360" w:firstLineChars="0" w:firstLine="0"/>
        <w:jc w:val="left"/>
      </w:pPr>
      <w:r>
        <w:rPr>
          <w:noProof/>
        </w:rPr>
        <mc:AlternateContent>
          <mc:Choice Requires="wps">
            <w:drawing>
              <wp:inline distT="0" distB="0" distL="0" distR="0" wp14:anchorId="1EA7EFDF" wp14:editId="36744143">
                <wp:extent cx="5219700" cy="6276975"/>
                <wp:effectExtent l="0" t="0" r="19050" b="28575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9700" cy="6276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73FE92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&gt; f3 &lt;- function(x) exp(exp(x))</w:t>
                            </w:r>
                          </w:p>
                          <w:p w14:paraId="26F9ECF3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ntegrate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3, 0, 1)</w:t>
                            </w:r>
                          </w:p>
                          <w:p w14:paraId="5D03EBCF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6.316564 with absolute error &lt; 7e-14</w:t>
                            </w:r>
                          </w:p>
                          <w:p w14:paraId="7A7A539D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stochastic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3, 0, 1, 0, exp(exp(1)))</w:t>
                            </w:r>
                          </w:p>
                          <w:p w14:paraId="41E6B20F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6.324934</w:t>
                            </w:r>
                          </w:p>
                          <w:p w14:paraId="4A49C563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  <w:proofErr w:type="spellStart"/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meanmethod</w:t>
                            </w:r>
                            <w:proofErr w:type="spell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3, 0, 1)</w:t>
                            </w:r>
                          </w:p>
                          <w:p w14:paraId="0B263BF0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6.130032</w:t>
                            </w:r>
                          </w:p>
                          <w:p w14:paraId="54D618EA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</w:p>
                          <w:p w14:paraId="3486A1B9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&gt; f4 &lt;- function(x) x*(1+x^</w:t>
                            </w:r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2)^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(-2)*(-1/(x+1)^2)</w:t>
                            </w:r>
                          </w:p>
                          <w:p w14:paraId="2BF71272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ntegrate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4, 1, 0)</w:t>
                            </w:r>
                          </w:p>
                          <w:p w14:paraId="408B69E5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0.1097061 with absolute error &lt; 3e-15</w:t>
                            </w:r>
                          </w:p>
                          <w:p w14:paraId="3F6A3ECC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&gt; -</w:t>
                            </w:r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stochastic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4, 0, 1, -1, 0)</w:t>
                            </w:r>
                          </w:p>
                          <w:p w14:paraId="69F7F252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0.10915</w:t>
                            </w:r>
                          </w:p>
                          <w:p w14:paraId="6818284D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&gt; -</w:t>
                            </w:r>
                            <w:proofErr w:type="spellStart"/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meanmethod</w:t>
                            </w:r>
                            <w:proofErr w:type="spell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4, 0, 1)</w:t>
                            </w:r>
                          </w:p>
                          <w:p w14:paraId="01CEFD20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0.1109257</w:t>
                            </w:r>
                          </w:p>
                          <w:p w14:paraId="7CD15E5B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</w:p>
                          <w:p w14:paraId="071DCFF0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&gt; f5 &lt;- function(x) x*sin(x)</w:t>
                            </w:r>
                          </w:p>
                          <w:p w14:paraId="1DBECC95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ntegrate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5, 0, 1)</w:t>
                            </w:r>
                          </w:p>
                          <w:p w14:paraId="3BBB31EB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0.3011687 with absolute error &lt; 3.3e-15</w:t>
                            </w:r>
                          </w:p>
                          <w:p w14:paraId="1776CA48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stochastic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5, 0, 1, 0, 1)</w:t>
                            </w:r>
                          </w:p>
                          <w:p w14:paraId="433AF1B1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0.29967</w:t>
                            </w:r>
                          </w:p>
                          <w:p w14:paraId="4756DC5B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  <w:proofErr w:type="spellStart"/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meanmethod</w:t>
                            </w:r>
                            <w:proofErr w:type="spell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5, 0, 1)</w:t>
                            </w:r>
                          </w:p>
                          <w:p w14:paraId="6A506CB7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0.2954073</w:t>
                            </w:r>
                          </w:p>
                          <w:p w14:paraId="2A67AAA2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</w:p>
                          <w:p w14:paraId="6609CFE2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&gt; f6 &lt;- function(x) sin(exp(x))</w:t>
                            </w:r>
                          </w:p>
                          <w:p w14:paraId="2178F270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ntegrate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6, 0, 1)</w:t>
                            </w:r>
                          </w:p>
                          <w:p w14:paraId="37F9644A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0.8749572 with absolute error &lt; 9.7e-15</w:t>
                            </w:r>
                          </w:p>
                          <w:p w14:paraId="75894E29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stochastic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6, 0, 1, -1, 1)</w:t>
                            </w:r>
                          </w:p>
                          <w:p w14:paraId="2F886E96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0.8702</w:t>
                            </w:r>
                          </w:p>
                          <w:p w14:paraId="2007355B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</w:t>
                            </w:r>
                            <w:proofErr w:type="spellStart"/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meanmethod</w:t>
                            </w:r>
                            <w:proofErr w:type="spell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6, 0, 1)</w:t>
                            </w:r>
                          </w:p>
                          <w:p w14:paraId="3D4B8CDB" w14:textId="707E1CFA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0.87082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EA7EFDF" id="_x0000_s1032" type="#_x0000_t202" style="width:411pt;height:49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">
                <v:textbox>
                  <w:txbxContent>
                    <w:p w14:paraId="3273FE92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&gt; f3 &lt;- function(x) exp(exp(x))</w:t>
                      </w:r>
                    </w:p>
                    <w:p w14:paraId="26F9ECF3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integrate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3, 0, 1)</w:t>
                      </w:r>
                    </w:p>
                    <w:p w14:paraId="5D03EBCF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6.316564 with absolute error &lt; 7e-14</w:t>
                      </w:r>
                    </w:p>
                    <w:p w14:paraId="7A7A539D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stochastic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3, 0, 1, 0, exp(exp(1)))</w:t>
                      </w:r>
                    </w:p>
                    <w:p w14:paraId="41E6B20F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6.324934</w:t>
                      </w:r>
                    </w:p>
                    <w:p w14:paraId="4A49C563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  <w:proofErr w:type="spellStart"/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meanmethod</w:t>
                      </w:r>
                      <w:proofErr w:type="spell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3, 0, 1)</w:t>
                      </w:r>
                    </w:p>
                    <w:p w14:paraId="0B263BF0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6.130032</w:t>
                      </w:r>
                    </w:p>
                    <w:p w14:paraId="54D618EA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</w:p>
                    <w:p w14:paraId="3486A1B9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&gt; f4 &lt;- function(x) x*(1+x^</w:t>
                      </w:r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2)^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(-2)*(-1/(x+1)^2)</w:t>
                      </w:r>
                    </w:p>
                    <w:p w14:paraId="2BF71272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integrate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4, 1, 0)</w:t>
                      </w:r>
                    </w:p>
                    <w:p w14:paraId="408B69E5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0.1097061 with absolute error &lt; 3e-15</w:t>
                      </w:r>
                    </w:p>
                    <w:p w14:paraId="3F6A3ECC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&gt; -</w:t>
                      </w:r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stochastic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4, 0, 1, -1, 0)</w:t>
                      </w:r>
                    </w:p>
                    <w:p w14:paraId="69F7F252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0.10915</w:t>
                      </w:r>
                    </w:p>
                    <w:p w14:paraId="6818284D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&gt; -</w:t>
                      </w:r>
                      <w:proofErr w:type="spellStart"/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meanmethod</w:t>
                      </w:r>
                      <w:proofErr w:type="spell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4, 0, 1)</w:t>
                      </w:r>
                    </w:p>
                    <w:p w14:paraId="01CEFD20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0.1109257</w:t>
                      </w:r>
                    </w:p>
                    <w:p w14:paraId="7CD15E5B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</w:p>
                    <w:p w14:paraId="071DCFF0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&gt; f5 &lt;- function(x) x*sin(x)</w:t>
                      </w:r>
                    </w:p>
                    <w:p w14:paraId="1DBECC95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integrate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5, 0, 1)</w:t>
                      </w:r>
                    </w:p>
                    <w:p w14:paraId="3BBB31EB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0.3011687 with absolute error &lt; 3.3e-15</w:t>
                      </w:r>
                    </w:p>
                    <w:p w14:paraId="1776CA48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stochastic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5, 0, 1, 0, 1)</w:t>
                      </w:r>
                    </w:p>
                    <w:p w14:paraId="433AF1B1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0.29967</w:t>
                      </w:r>
                    </w:p>
                    <w:p w14:paraId="4756DC5B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  <w:proofErr w:type="spellStart"/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meanmethod</w:t>
                      </w:r>
                      <w:proofErr w:type="spell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5, 0, 1)</w:t>
                      </w:r>
                    </w:p>
                    <w:p w14:paraId="6A506CB7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0.2954073</w:t>
                      </w:r>
                    </w:p>
                    <w:p w14:paraId="2A67AAA2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</w:p>
                    <w:p w14:paraId="6609CFE2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&gt; f6 &lt;- function(x) sin(exp(x))</w:t>
                      </w:r>
                    </w:p>
                    <w:p w14:paraId="2178F270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integrate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6, 0, 1)</w:t>
                      </w:r>
                    </w:p>
                    <w:p w14:paraId="37F9644A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0.8749572 with absolute error &lt; 9.7e-15</w:t>
                      </w:r>
                    </w:p>
                    <w:p w14:paraId="75894E29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stochastic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6, 0, 1, -1, 1)</w:t>
                      </w:r>
                    </w:p>
                    <w:p w14:paraId="2F886E96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0.8702</w:t>
                      </w:r>
                    </w:p>
                    <w:p w14:paraId="2007355B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</w:t>
                      </w:r>
                      <w:proofErr w:type="spellStart"/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meanmethod</w:t>
                      </w:r>
                      <w:proofErr w:type="spell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f6, 0, 1)</w:t>
                      </w:r>
                    </w:p>
                    <w:p w14:paraId="3D4B8CDB" w14:textId="707E1CFA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0.870826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D04125A" w14:textId="77777777" w:rsidR="004E33B2" w:rsidRDefault="004E33B2" w:rsidP="00B908E8">
      <w:pPr>
        <w:pStyle w:val="a3"/>
        <w:ind w:left="360" w:firstLineChars="0" w:firstLine="0"/>
        <w:jc w:val="left"/>
        <w:rPr>
          <w:rFonts w:hint="eastAsia"/>
        </w:rPr>
      </w:pPr>
    </w:p>
    <w:p w14:paraId="3644D99E" w14:textId="5DE530B4" w:rsidR="00B908E8" w:rsidRDefault="00B908E8" w:rsidP="00B908E8">
      <w:pPr>
        <w:pStyle w:val="a3"/>
        <w:ind w:left="360" w:firstLineChars="0" w:firstLine="0"/>
        <w:jc w:val="left"/>
      </w:pPr>
      <w:r>
        <w:rPr>
          <w:rFonts w:hint="eastAsia"/>
        </w:rPr>
        <w:t>8. 用投点</w:t>
      </w:r>
      <w:proofErr w:type="gramStart"/>
      <w:r>
        <w:rPr>
          <w:rFonts w:hint="eastAsia"/>
        </w:rPr>
        <w:t>法估计</w:t>
      </w:r>
      <w:proofErr w:type="gramEnd"/>
      <w:r>
        <w:rPr>
          <w:rFonts w:hint="eastAsia"/>
        </w:rPr>
        <w:t>二重积分</w:t>
      </w:r>
    </w:p>
    <w:p w14:paraId="5CCD1413" w14:textId="00C98694" w:rsidR="00B908E8" w:rsidRDefault="00B908E8" w:rsidP="00B908E8">
      <w:pPr>
        <w:pStyle w:val="a3"/>
        <w:ind w:left="360" w:firstLineChars="0" w:firstLine="0"/>
        <w:jc w:val="left"/>
      </w:pPr>
      <w:r w:rsidRPr="00B908E8">
        <w:rPr>
          <w:position w:val="-18"/>
        </w:rPr>
        <w:object w:dxaOrig="1540" w:dyaOrig="520" w14:anchorId="06B34C6F">
          <v:shape id="_x0000_i1031" type="#_x0000_t75" style="width:76.9pt;height:26.25pt" o:ole="">
            <v:imagedata r:id="rId18" o:title=""/>
          </v:shape>
          <o:OLEObject Type="Embed" ProgID="Equation.DSMT4" ShapeID="_x0000_i1031" DrawAspect="Content" ObjectID="_1779545979" r:id="rId19"/>
        </w:object>
      </w:r>
    </w:p>
    <w:p w14:paraId="765CC183" w14:textId="4E3C7970" w:rsidR="00B908E8" w:rsidRDefault="00B908E8" w:rsidP="00B908E8">
      <w:pPr>
        <w:pStyle w:val="a3"/>
        <w:ind w:left="360" w:firstLineChars="0" w:firstLine="0"/>
        <w:jc w:val="left"/>
      </w:pPr>
    </w:p>
    <w:p w14:paraId="6B3EA1DD" w14:textId="42D86FCB" w:rsidR="004E33B2" w:rsidRDefault="004E33B2" w:rsidP="00B908E8">
      <w:pPr>
        <w:pStyle w:val="a3"/>
        <w:ind w:left="360" w:firstLineChars="0" w:firstLine="0"/>
        <w:jc w:val="lef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0445960B" wp14:editId="1164F1AA">
                <wp:extent cx="5219700" cy="3981450"/>
                <wp:effectExtent l="0" t="0" r="19050" b="19050"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9700" cy="3981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BB1896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stochastic2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gramStart"/>
                            <w:r w:rsidRPr="004E33B2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functio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f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a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b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c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d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{</w:t>
                            </w:r>
                          </w:p>
                          <w:p w14:paraId="0DAB1C85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00000</w:t>
                            </w:r>
                          </w:p>
                          <w:p w14:paraId="7871CEB0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spellStart"/>
                            <w:proofErr w:type="gramStart"/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runif</w:t>
                            </w:r>
                            <w:proofErr w:type="spell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i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a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a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b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411334DE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y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spellStart"/>
                            <w:proofErr w:type="gramStart"/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runif</w:t>
                            </w:r>
                            <w:proofErr w:type="spell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i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c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a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d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18DFF71A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z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spellStart"/>
                            <w:proofErr w:type="gramStart"/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runif</w:t>
                            </w:r>
                            <w:proofErr w:type="spell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i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a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63175ABD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  <w:lang w:val="fr-FR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proofErr w:type="spellStart"/>
                            <w:proofErr w:type="gramStart"/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  <w:lang w:val="fr-FR"/>
                              </w:rPr>
                              <w:t>sum</w:t>
                            </w:r>
                            <w:proofErr w:type="spellEnd"/>
                            <w:proofErr w:type="gram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f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proofErr w:type="spellStart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,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y</w:t>
                            </w:r>
                            <w:proofErr w:type="spell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) &gt;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0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amp;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z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lt;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f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proofErr w:type="spellStart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,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y</w:t>
                            </w:r>
                            <w:proofErr w:type="spell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) &amp;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z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gt;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0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) - </w:t>
                            </w:r>
                            <w:proofErr w:type="spellStart"/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  <w:lang w:val="fr-FR"/>
                              </w:rPr>
                              <w:t>sum</w:t>
                            </w:r>
                            <w:proofErr w:type="spell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f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proofErr w:type="spellStart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,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y</w:t>
                            </w:r>
                            <w:proofErr w:type="spell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) &lt;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0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amp;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z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gt;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f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(</w:t>
                            </w:r>
                            <w:proofErr w:type="spellStart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,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y</w:t>
                            </w:r>
                            <w:proofErr w:type="spell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) &amp;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z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 xml:space="preserve"> &lt;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  <w:lang w:val="fr-FR"/>
                              </w:rPr>
                              <w:t>0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))/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*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b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-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a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)*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d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-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c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)*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M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-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  <w:lang w:val="fr-FR"/>
                              </w:rPr>
                              <w:t>m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  <w:lang w:val="fr-FR"/>
                              </w:rPr>
                              <w:t>)</w:t>
                            </w:r>
                          </w:p>
                          <w:p w14:paraId="1200EAA4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}</w:t>
                            </w:r>
                          </w:p>
                          <w:p w14:paraId="48365139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meanmethod2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gramStart"/>
                            <w:r w:rsidRPr="004E33B2">
                              <w:rPr>
                                <w:rFonts w:ascii="Consolas" w:eastAsia="宋体" w:hAnsi="Consolas" w:cs="宋体"/>
                                <w:color w:val="C586C0"/>
                                <w:kern w:val="0"/>
                                <w:szCs w:val="21"/>
                              </w:rPr>
                              <w:t>functio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f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a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b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c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d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{</w:t>
                            </w:r>
                          </w:p>
                          <w:p w14:paraId="66D6C1A9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B5CEA8"/>
                                <w:kern w:val="0"/>
                                <w:szCs w:val="21"/>
                              </w:rPr>
                              <w:t>100000</w:t>
                            </w:r>
                          </w:p>
                          <w:p w14:paraId="57D054F2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spellStart"/>
                            <w:proofErr w:type="gramStart"/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runif</w:t>
                            </w:r>
                            <w:proofErr w:type="spell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i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a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a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b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6E57BEF9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y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&lt;- </w:t>
                            </w:r>
                            <w:proofErr w:type="spellStart"/>
                            <w:proofErr w:type="gramStart"/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runif</w:t>
                            </w:r>
                            <w:proofErr w:type="spell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gramEnd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in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c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ma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 =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d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</w:t>
                            </w:r>
                          </w:p>
                          <w:p w14:paraId="37464859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 xml:space="preserve">  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CDCAA"/>
                                <w:kern w:val="0"/>
                                <w:szCs w:val="21"/>
                              </w:rPr>
                              <w:t>sum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f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(</w:t>
                            </w:r>
                            <w:proofErr w:type="spellStart"/>
                            <w:proofErr w:type="gramStart"/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x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,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y</w:t>
                            </w:r>
                            <w:proofErr w:type="spellEnd"/>
                            <w:proofErr w:type="gramEnd"/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*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b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-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a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*(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d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-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c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))/</w:t>
                            </w:r>
                            <w:r w:rsidRPr="004E33B2">
                              <w:rPr>
                                <w:rFonts w:ascii="Consolas" w:eastAsia="宋体" w:hAnsi="Consolas" w:cs="宋体"/>
                                <w:color w:val="9CDCFE"/>
                                <w:kern w:val="0"/>
                                <w:szCs w:val="21"/>
                              </w:rPr>
                              <w:t>N</w:t>
                            </w:r>
                          </w:p>
                          <w:p w14:paraId="1E525BC5" w14:textId="77777777" w:rsidR="004E33B2" w:rsidRPr="004E33B2" w:rsidRDefault="004E33B2" w:rsidP="004E33B2">
                            <w:pPr>
                              <w:widowControl/>
                              <w:shd w:val="clear" w:color="auto" w:fill="1F1F1F"/>
                              <w:spacing w:line="285" w:lineRule="atLeast"/>
                              <w:jc w:val="left"/>
                              <w:rPr>
                                <w:rFonts w:ascii="Consolas" w:eastAsia="宋体" w:hAnsi="Consolas" w:cs="宋体"/>
                                <w:color w:val="CCCCCC"/>
                                <w:kern w:val="0"/>
                                <w:szCs w:val="21"/>
                              </w:rPr>
                            </w:pPr>
                            <w:r w:rsidRPr="004E33B2">
                              <w:rPr>
                                <w:rFonts w:ascii="Consolas" w:eastAsia="宋体" w:hAnsi="Consolas" w:cs="宋体"/>
                                <w:color w:val="D4D4D4"/>
                                <w:kern w:val="0"/>
                                <w:szCs w:val="21"/>
                              </w:rPr>
                              <w:t>}</w:t>
                            </w:r>
                          </w:p>
                          <w:p w14:paraId="73E4D5ED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  <w:lang w:val="fr-FR"/>
                              </w:rPr>
                              <w:t xml:space="preserve">&gt; f7 &lt;- </w:t>
                            </w:r>
                            <w:proofErr w:type="spell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  <w:lang w:val="fr-FR"/>
                              </w:rPr>
                              <w:t>function</w:t>
                            </w:r>
                            <w:proofErr w:type="spell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  <w:lang w:val="fr-FR"/>
                              </w:rPr>
                              <w:t>(</w:t>
                            </w:r>
                            <w:proofErr w:type="spellStart"/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  <w:lang w:val="fr-FR"/>
                              </w:rPr>
                              <w:t>x,y</w:t>
                            </w:r>
                            <w:proofErr w:type="spellEnd"/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  <w:lang w:val="fr-FR"/>
                              </w:rPr>
                              <w:t xml:space="preserve">) </w:t>
                            </w:r>
                            <w:proofErr w:type="spell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  <w:lang w:val="fr-FR"/>
                              </w:rPr>
                              <w:t>exp</w:t>
                            </w:r>
                            <w:proofErr w:type="spell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  <w:lang w:val="fr-FR"/>
                              </w:rPr>
                              <w:t>((</w:t>
                            </w:r>
                            <w:proofErr w:type="spell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  <w:lang w:val="fr-FR"/>
                              </w:rPr>
                              <w:t>x+y</w:t>
                            </w:r>
                            <w:proofErr w:type="spell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  <w:lang w:val="fr-FR"/>
                              </w:rPr>
                              <w:t>)^2)</w:t>
                            </w:r>
                          </w:p>
                          <w:p w14:paraId="2CEFD69E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 xml:space="preserve">&gt; stochastic2(f7, 0, 1, 0, 1, 0, </w:t>
                            </w:r>
                            <w:proofErr w:type="gramStart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exp(</w:t>
                            </w:r>
                            <w:proofErr w:type="gramEnd"/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4))</w:t>
                            </w:r>
                          </w:p>
                          <w:p w14:paraId="08092612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4.859781</w:t>
                            </w:r>
                          </w:p>
                          <w:p w14:paraId="62063CA1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&gt; meanmethod2(f7, 0, 1, 0, 1)</w:t>
                            </w:r>
                          </w:p>
                          <w:p w14:paraId="2450E041" w14:textId="77777777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4E33B2">
                              <w:rPr>
                                <w:rFonts w:ascii="Lucida Console" w:eastAsia="宋体" w:hAnsi="Lucida Console" w:cs="宋体"/>
                                <w:color w:val="000000"/>
                                <w:kern w:val="0"/>
                                <w:sz w:val="20"/>
                                <w:szCs w:val="20"/>
                                <w:bdr w:val="none" w:sz="0" w:space="0" w:color="auto" w:frame="1"/>
                              </w:rPr>
                              <w:t>[1] 4.930981</w:t>
                            </w:r>
                          </w:p>
                          <w:p w14:paraId="5BF2C1F5" w14:textId="18C4088B" w:rsidR="004E33B2" w:rsidRPr="004E33B2" w:rsidRDefault="004E33B2" w:rsidP="004E33B2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wordWrap w:val="0"/>
                              <w:jc w:val="left"/>
                              <w:rPr>
                                <w:rFonts w:ascii="Lucida Console" w:eastAsia="宋体" w:hAnsi="Lucida Console" w:cs="宋体" w:hint="eastAsia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445960B" id="文本框 3" o:spid="_x0000_s1033" type="#_x0000_t202" style="width:411pt;height:3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">
                <v:textbox>
                  <w:txbxContent>
                    <w:p w14:paraId="7DBB1896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stochastic2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gramStart"/>
                      <w:r w:rsidRPr="004E33B2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functio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f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a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b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c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d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{</w:t>
                      </w:r>
                    </w:p>
                    <w:p w14:paraId="0DAB1C85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00000</w:t>
                      </w:r>
                    </w:p>
                    <w:p w14:paraId="7871CEB0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spellStart"/>
                      <w:proofErr w:type="gramStart"/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runif</w:t>
                      </w:r>
                      <w:proofErr w:type="spell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i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a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a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b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411334DE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y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spellStart"/>
                      <w:proofErr w:type="gramStart"/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runif</w:t>
                      </w:r>
                      <w:proofErr w:type="spell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i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c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a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d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18DFF71A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z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spellStart"/>
                      <w:proofErr w:type="gramStart"/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runif</w:t>
                      </w:r>
                      <w:proofErr w:type="spell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i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a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63175ABD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  <w:lang w:val="fr-FR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proofErr w:type="spellStart"/>
                      <w:proofErr w:type="gramStart"/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  <w:lang w:val="fr-FR"/>
                        </w:rPr>
                        <w:t>sum</w:t>
                      </w:r>
                      <w:proofErr w:type="spellEnd"/>
                      <w:proofErr w:type="gram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f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proofErr w:type="spellStart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,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y</w:t>
                      </w:r>
                      <w:proofErr w:type="spell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) &gt;= </w:t>
                      </w:r>
                      <w:r w:rsidRPr="004E33B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0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amp;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z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lt;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f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proofErr w:type="spellStart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,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y</w:t>
                      </w:r>
                      <w:proofErr w:type="spell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) &amp;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z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gt;= </w:t>
                      </w:r>
                      <w:r w:rsidRPr="004E33B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0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) - </w:t>
                      </w:r>
                      <w:proofErr w:type="spellStart"/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  <w:lang w:val="fr-FR"/>
                        </w:rPr>
                        <w:t>sum</w:t>
                      </w:r>
                      <w:proofErr w:type="spell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f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proofErr w:type="spellStart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,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y</w:t>
                      </w:r>
                      <w:proofErr w:type="spell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) &lt; </w:t>
                      </w:r>
                      <w:r w:rsidRPr="004E33B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0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amp;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z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gt;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f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(</w:t>
                      </w:r>
                      <w:proofErr w:type="spellStart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,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y</w:t>
                      </w:r>
                      <w:proofErr w:type="spell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) &amp;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z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 xml:space="preserve"> &lt;= </w:t>
                      </w:r>
                      <w:r w:rsidRPr="004E33B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  <w:lang w:val="fr-FR"/>
                        </w:rPr>
                        <w:t>0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))/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*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b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-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a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)*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d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-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c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)*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M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-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  <w:lang w:val="fr-FR"/>
                        </w:rPr>
                        <w:t>m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  <w:lang w:val="fr-FR"/>
                        </w:rPr>
                        <w:t>)</w:t>
                      </w:r>
                    </w:p>
                    <w:p w14:paraId="1200EAA4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}</w:t>
                      </w:r>
                    </w:p>
                    <w:p w14:paraId="48365139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meanmethod2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gramStart"/>
                      <w:r w:rsidRPr="004E33B2">
                        <w:rPr>
                          <w:rFonts w:ascii="Consolas" w:eastAsia="宋体" w:hAnsi="Consolas" w:cs="宋体"/>
                          <w:color w:val="C586C0"/>
                          <w:kern w:val="0"/>
                          <w:szCs w:val="21"/>
                        </w:rPr>
                        <w:t>functio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f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a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b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c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d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{</w:t>
                      </w:r>
                    </w:p>
                    <w:p w14:paraId="66D6C1A9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B5CEA8"/>
                          <w:kern w:val="0"/>
                          <w:szCs w:val="21"/>
                        </w:rPr>
                        <w:t>100000</w:t>
                      </w:r>
                    </w:p>
                    <w:p w14:paraId="57D054F2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spellStart"/>
                      <w:proofErr w:type="gramStart"/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runif</w:t>
                      </w:r>
                      <w:proofErr w:type="spell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i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a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a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b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6E57BEF9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y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&lt;- </w:t>
                      </w:r>
                      <w:proofErr w:type="spellStart"/>
                      <w:proofErr w:type="gramStart"/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runif</w:t>
                      </w:r>
                      <w:proofErr w:type="spell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gramEnd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in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c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,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ma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 = 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d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</w:t>
                      </w:r>
                    </w:p>
                    <w:p w14:paraId="37464859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 xml:space="preserve">  </w:t>
                      </w:r>
                      <w:r w:rsidRPr="004E33B2">
                        <w:rPr>
                          <w:rFonts w:ascii="Consolas" w:eastAsia="宋体" w:hAnsi="Consolas" w:cs="宋体"/>
                          <w:color w:val="DCDCAA"/>
                          <w:kern w:val="0"/>
                          <w:szCs w:val="21"/>
                        </w:rPr>
                        <w:t>sum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f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(</w:t>
                      </w:r>
                      <w:proofErr w:type="spellStart"/>
                      <w:proofErr w:type="gramStart"/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x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,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y</w:t>
                      </w:r>
                      <w:proofErr w:type="spellEnd"/>
                      <w:proofErr w:type="gramEnd"/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*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b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-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a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*(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d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-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c</w:t>
                      </w: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))/</w:t>
                      </w:r>
                      <w:r w:rsidRPr="004E33B2">
                        <w:rPr>
                          <w:rFonts w:ascii="Consolas" w:eastAsia="宋体" w:hAnsi="Consolas" w:cs="宋体"/>
                          <w:color w:val="9CDCFE"/>
                          <w:kern w:val="0"/>
                          <w:szCs w:val="21"/>
                        </w:rPr>
                        <w:t>N</w:t>
                      </w:r>
                    </w:p>
                    <w:p w14:paraId="1E525BC5" w14:textId="77777777" w:rsidR="004E33B2" w:rsidRPr="004E33B2" w:rsidRDefault="004E33B2" w:rsidP="004E33B2">
                      <w:pPr>
                        <w:widowControl/>
                        <w:shd w:val="clear" w:color="auto" w:fill="1F1F1F"/>
                        <w:spacing w:line="285" w:lineRule="atLeast"/>
                        <w:jc w:val="left"/>
                        <w:rPr>
                          <w:rFonts w:ascii="Consolas" w:eastAsia="宋体" w:hAnsi="Consolas" w:cs="宋体"/>
                          <w:color w:val="CCCCCC"/>
                          <w:kern w:val="0"/>
                          <w:szCs w:val="21"/>
                        </w:rPr>
                      </w:pPr>
                      <w:r w:rsidRPr="004E33B2">
                        <w:rPr>
                          <w:rFonts w:ascii="Consolas" w:eastAsia="宋体" w:hAnsi="Consolas" w:cs="宋体"/>
                          <w:color w:val="D4D4D4"/>
                          <w:kern w:val="0"/>
                          <w:szCs w:val="21"/>
                        </w:rPr>
                        <w:t>}</w:t>
                      </w:r>
                    </w:p>
                    <w:p w14:paraId="73E4D5ED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  <w:lang w:val="fr-FR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  <w:lang w:val="fr-FR"/>
                        </w:rPr>
                        <w:t xml:space="preserve">&gt; f7 &lt;- </w:t>
                      </w:r>
                      <w:proofErr w:type="spell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  <w:lang w:val="fr-FR"/>
                        </w:rPr>
                        <w:t>function</w:t>
                      </w:r>
                      <w:proofErr w:type="spell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  <w:lang w:val="fr-FR"/>
                        </w:rPr>
                        <w:t>(</w:t>
                      </w:r>
                      <w:proofErr w:type="spellStart"/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  <w:lang w:val="fr-FR"/>
                        </w:rPr>
                        <w:t>x,y</w:t>
                      </w:r>
                      <w:proofErr w:type="spellEnd"/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  <w:lang w:val="fr-FR"/>
                        </w:rPr>
                        <w:t xml:space="preserve">) </w:t>
                      </w:r>
                      <w:proofErr w:type="spell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  <w:lang w:val="fr-FR"/>
                        </w:rPr>
                        <w:t>exp</w:t>
                      </w:r>
                      <w:proofErr w:type="spell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  <w:lang w:val="fr-FR"/>
                        </w:rPr>
                        <w:t>((</w:t>
                      </w:r>
                      <w:proofErr w:type="spell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  <w:lang w:val="fr-FR"/>
                        </w:rPr>
                        <w:t>x+y</w:t>
                      </w:r>
                      <w:proofErr w:type="spell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  <w:lang w:val="fr-FR"/>
                        </w:rPr>
                        <w:t>)^2)</w:t>
                      </w:r>
                    </w:p>
                    <w:p w14:paraId="2CEFD69E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 xml:space="preserve">&gt; stochastic2(f7, 0, 1, 0, 1, 0, </w:t>
                      </w:r>
                      <w:proofErr w:type="gramStart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exp(</w:t>
                      </w:r>
                      <w:proofErr w:type="gramEnd"/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4))</w:t>
                      </w:r>
                    </w:p>
                    <w:p w14:paraId="08092612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4.859781</w:t>
                      </w:r>
                    </w:p>
                    <w:p w14:paraId="62063CA1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FF"/>
                          <w:kern w:val="0"/>
                          <w:sz w:val="20"/>
                          <w:szCs w:val="20"/>
                        </w:rPr>
                        <w:t>&gt; meanmethod2(f7, 0, 1, 0, 1)</w:t>
                      </w:r>
                    </w:p>
                    <w:p w14:paraId="2450E041" w14:textId="77777777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4E33B2">
                        <w:rPr>
                          <w:rFonts w:ascii="Lucida Console" w:eastAsia="宋体" w:hAnsi="Lucida Console" w:cs="宋体"/>
                          <w:color w:val="000000"/>
                          <w:kern w:val="0"/>
                          <w:sz w:val="20"/>
                          <w:szCs w:val="20"/>
                          <w:bdr w:val="none" w:sz="0" w:space="0" w:color="auto" w:frame="1"/>
                        </w:rPr>
                        <w:t>[1] 4.930981</w:t>
                      </w:r>
                    </w:p>
                    <w:p w14:paraId="5BF2C1F5" w14:textId="18C4088B" w:rsidR="004E33B2" w:rsidRPr="004E33B2" w:rsidRDefault="004E33B2" w:rsidP="004E33B2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wordWrap w:val="0"/>
                        <w:jc w:val="left"/>
                        <w:rPr>
                          <w:rFonts w:ascii="Lucida Console" w:eastAsia="宋体" w:hAnsi="Lucida Console" w:cs="宋体" w:hint="eastAsia"/>
                          <w:color w:val="000000"/>
                          <w:kern w:val="0"/>
                          <w:sz w:val="20"/>
                          <w:szCs w:val="2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637A9ADD" w14:textId="77777777" w:rsidR="004E33B2" w:rsidRPr="00114FE4" w:rsidRDefault="004E33B2" w:rsidP="00B908E8">
      <w:pPr>
        <w:pStyle w:val="a3"/>
        <w:ind w:left="360" w:firstLineChars="0" w:firstLine="0"/>
        <w:jc w:val="left"/>
        <w:rPr>
          <w:rFonts w:hint="eastAsia"/>
        </w:rPr>
      </w:pPr>
    </w:p>
    <w:sectPr w:rsidR="004E33B2" w:rsidRPr="00114FE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4D45C5D"/>
    <w:multiLevelType w:val="hybridMultilevel"/>
    <w:tmpl w:val="BB4CD436"/>
    <w:lvl w:ilvl="0" w:tplc="20EECA4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1" w15:restartNumberingAfterBreak="0">
    <w:nsid w:val="71C31511"/>
    <w:multiLevelType w:val="hybridMultilevel"/>
    <w:tmpl w:val="D56E6B72"/>
    <w:lvl w:ilvl="0" w:tplc="AA840D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840001662">
    <w:abstractNumId w:val="1"/>
  </w:num>
  <w:num w:numId="2" w16cid:durableId="20512233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04EE"/>
    <w:rsid w:val="00092ED0"/>
    <w:rsid w:val="000D6971"/>
    <w:rsid w:val="000F030F"/>
    <w:rsid w:val="0010126B"/>
    <w:rsid w:val="00114FE4"/>
    <w:rsid w:val="002247BE"/>
    <w:rsid w:val="003556BE"/>
    <w:rsid w:val="003D0D43"/>
    <w:rsid w:val="004A4C56"/>
    <w:rsid w:val="004E1E16"/>
    <w:rsid w:val="004E33B2"/>
    <w:rsid w:val="004F578B"/>
    <w:rsid w:val="00573620"/>
    <w:rsid w:val="00593D0A"/>
    <w:rsid w:val="0062360C"/>
    <w:rsid w:val="00670276"/>
    <w:rsid w:val="006C5502"/>
    <w:rsid w:val="007D6E54"/>
    <w:rsid w:val="008C3CF4"/>
    <w:rsid w:val="008F6127"/>
    <w:rsid w:val="00925F48"/>
    <w:rsid w:val="009333C1"/>
    <w:rsid w:val="00A06C26"/>
    <w:rsid w:val="00A64DF1"/>
    <w:rsid w:val="00B75542"/>
    <w:rsid w:val="00B908E8"/>
    <w:rsid w:val="00BC6DDE"/>
    <w:rsid w:val="00C8442D"/>
    <w:rsid w:val="00CB66A4"/>
    <w:rsid w:val="00E16461"/>
    <w:rsid w:val="00E81D8F"/>
    <w:rsid w:val="00EB64F7"/>
    <w:rsid w:val="00ED0C0B"/>
    <w:rsid w:val="00F2106A"/>
    <w:rsid w:val="00F44426"/>
    <w:rsid w:val="00F7243D"/>
    <w:rsid w:val="00F80790"/>
    <w:rsid w:val="00FF04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DF3653"/>
  <w15:chartTrackingRefBased/>
  <w15:docId w15:val="{CA001E0A-C946-45FC-AB4A-F19C46CF3F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FF04EE"/>
    <w:pPr>
      <w:ind w:firstLineChars="200" w:firstLine="420"/>
    </w:pPr>
  </w:style>
  <w:style w:type="paragraph" w:customStyle="1" w:styleId="MTDisplayEquation">
    <w:name w:val="MTDisplayEquation"/>
    <w:basedOn w:val="a3"/>
    <w:next w:val="a"/>
    <w:link w:val="MTDisplayEquation0"/>
    <w:rsid w:val="00B908E8"/>
    <w:pPr>
      <w:tabs>
        <w:tab w:val="center" w:pos="4320"/>
        <w:tab w:val="right" w:pos="8300"/>
      </w:tabs>
      <w:ind w:left="360" w:firstLineChars="0" w:firstLine="0"/>
      <w:jc w:val="left"/>
    </w:pPr>
  </w:style>
  <w:style w:type="character" w:customStyle="1" w:styleId="a4">
    <w:name w:val="列表段落 字符"/>
    <w:basedOn w:val="a0"/>
    <w:link w:val="a3"/>
    <w:uiPriority w:val="34"/>
    <w:rsid w:val="00B908E8"/>
  </w:style>
  <w:style w:type="character" w:customStyle="1" w:styleId="MTDisplayEquation0">
    <w:name w:val="MTDisplayEquation 字符"/>
    <w:basedOn w:val="a4"/>
    <w:link w:val="MTDisplayEquation"/>
    <w:rsid w:val="00B908E8"/>
  </w:style>
  <w:style w:type="character" w:styleId="a5">
    <w:name w:val="Placeholder Text"/>
    <w:basedOn w:val="a0"/>
    <w:uiPriority w:val="99"/>
    <w:semiHidden/>
    <w:rsid w:val="00F4442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46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748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7551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33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223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60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29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11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49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54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27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6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523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47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49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25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770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858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57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52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70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32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03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792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49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798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7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959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170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20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1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7170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700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43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90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474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15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427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7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18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54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34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83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251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49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23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0640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8175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983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90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9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82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3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2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09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20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29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90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697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75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970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54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45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82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9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3456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28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60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030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6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74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53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980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50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381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8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26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30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73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1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293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545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29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40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195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0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556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3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812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294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4720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02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424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807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004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84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160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10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642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12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49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60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71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03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97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1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8967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9237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15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76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74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229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33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00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69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99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098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3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81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23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025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346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2782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48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16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93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135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27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350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90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48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5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052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12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5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9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64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72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86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1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01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706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82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97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593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1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80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68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30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323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486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30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2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70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56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412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203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11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55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82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06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15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292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651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491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64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94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641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33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95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6176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495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09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2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36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07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85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358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82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92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1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849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94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46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21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2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6325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793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19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468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768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83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37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20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370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02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40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22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85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1</TotalTime>
  <Pages>9</Pages>
  <Words>249</Words>
  <Characters>1425</Characters>
  <Application>Microsoft Office Word</Application>
  <DocSecurity>0</DocSecurity>
  <Lines>11</Lines>
  <Paragraphs>3</Paragraphs>
  <ScaleCrop>false</ScaleCrop>
  <Company/>
  <LinksUpToDate>false</LinksUpToDate>
  <CharactersWithSpaces>1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红军</dc:creator>
  <cp:keywords/>
  <dc:description/>
  <cp:lastModifiedBy>chen shijia</cp:lastModifiedBy>
  <cp:revision>11</cp:revision>
  <dcterms:created xsi:type="dcterms:W3CDTF">2023-05-03T13:32:00Z</dcterms:created>
  <dcterms:modified xsi:type="dcterms:W3CDTF">2024-06-10T09:33:00Z</dcterms:modified>
</cp:coreProperties>
</file>